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9" r:id="rId3"/>
    <p:sldId id="257" r:id="rId4"/>
    <p:sldId id="258" r:id="rId5"/>
  </p:sldIdLst>
  <p:sldSz cx="6480175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6B0F"/>
    <a:srgbClr val="6DE0FC"/>
    <a:srgbClr val="E2E2E2"/>
    <a:srgbClr val="00B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CEE4412-34D3-4BE1-B994-8C645662FF8D}" v="3" dt="2025-03-04T08:48:48.47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52" autoAdjust="0"/>
    <p:restoredTop sz="95853"/>
  </p:normalViewPr>
  <p:slideViewPr>
    <p:cSldViewPr snapToGrid="0">
      <p:cViewPr>
        <p:scale>
          <a:sx n="125" d="100"/>
          <a:sy n="125" d="100"/>
        </p:scale>
        <p:origin x="1123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41394-F7B8-5D44-A352-9CCCE679B4AE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971675" y="1143000"/>
            <a:ext cx="29146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51F417-6985-A14F-9D4D-266326707EC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25587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1971675" y="1143000"/>
            <a:ext cx="2914650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51F417-6985-A14F-9D4D-266326707ECF}" type="slidenum">
              <a:rPr lang="el-GR" smtClean="0"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90328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11746E3-92F7-1D98-E725-71A8458460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0022" y="1122363"/>
            <a:ext cx="4860131" cy="2387600"/>
          </a:xfrm>
        </p:spPr>
        <p:txBody>
          <a:bodyPr anchor="b"/>
          <a:lstStyle>
            <a:lvl1pPr algn="ctr">
              <a:defRPr sz="3189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BB95927E-21BD-1748-D398-98DE7B17E4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0022" y="3602038"/>
            <a:ext cx="4860131" cy="1655762"/>
          </a:xfrm>
        </p:spPr>
        <p:txBody>
          <a:bodyPr/>
          <a:lstStyle>
            <a:lvl1pPr marL="0" indent="0" algn="ctr">
              <a:buNone/>
              <a:defRPr sz="1276"/>
            </a:lvl1pPr>
            <a:lvl2pPr marL="243013" indent="0" algn="ctr">
              <a:buNone/>
              <a:defRPr sz="1063"/>
            </a:lvl2pPr>
            <a:lvl3pPr marL="486026" indent="0" algn="ctr">
              <a:buNone/>
              <a:defRPr sz="957"/>
            </a:lvl3pPr>
            <a:lvl4pPr marL="729040" indent="0" algn="ctr">
              <a:buNone/>
              <a:defRPr sz="850"/>
            </a:lvl4pPr>
            <a:lvl5pPr marL="972053" indent="0" algn="ctr">
              <a:buNone/>
              <a:defRPr sz="850"/>
            </a:lvl5pPr>
            <a:lvl6pPr marL="1215066" indent="0" algn="ctr">
              <a:buNone/>
              <a:defRPr sz="850"/>
            </a:lvl6pPr>
            <a:lvl7pPr marL="1458079" indent="0" algn="ctr">
              <a:buNone/>
              <a:defRPr sz="850"/>
            </a:lvl7pPr>
            <a:lvl8pPr marL="1701093" indent="0" algn="ctr">
              <a:buNone/>
              <a:defRPr sz="850"/>
            </a:lvl8pPr>
            <a:lvl9pPr marL="1944106" indent="0" algn="ctr">
              <a:buNone/>
              <a:defRPr sz="85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FE7D89A-04C4-38B6-041A-535EA3437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4EB1298-3408-1822-9E0F-86E5CC1DE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EF78DC8-48F6-385C-4133-F78DB5A61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3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91FB242-4AE6-CBE0-6E04-87E7655EA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6656DBA-1A21-0C29-A801-32DFEDF5CA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AB5DF92-DD48-78D7-CAD1-A1162ABE7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CE3E623-859D-8F14-EFAB-07D3C9063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87930FA-511F-7894-3C3E-D0720D629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33308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5430FE0D-C26E-4DF0-A11E-23AF3E43FA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4637375" y="365125"/>
            <a:ext cx="1397288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3D51571F-851D-61A1-28A3-870E3BD725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45512" y="365125"/>
            <a:ext cx="4110861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8B01772-07C9-893D-3DEC-710A20B1B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0EF4AB5-F57D-16D0-E2AF-C8D512C52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1B571A91-0714-6178-D26B-763955647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9698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D71893E-532A-33B5-3AE1-49866B203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B64FFBA-0D92-E47D-ABFB-11CDC5470D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43DDF88-4CDC-D96C-A589-692C97EDF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D2DAE558-DF0E-DBAD-50BE-CED5B20E0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5DE60C6-25B8-6AAC-E8B2-C76B60A30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96675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D522F95-D1AF-AFDF-EC69-69A2F6A15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2137" y="1709740"/>
            <a:ext cx="5589151" cy="2852737"/>
          </a:xfrm>
        </p:spPr>
        <p:txBody>
          <a:bodyPr anchor="b"/>
          <a:lstStyle>
            <a:lvl1pPr>
              <a:defRPr sz="3189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9D997B5-A9E9-8F60-BBB4-BE2DEAFD26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42137" y="4589465"/>
            <a:ext cx="5589151" cy="1500187"/>
          </a:xfrm>
        </p:spPr>
        <p:txBody>
          <a:bodyPr/>
          <a:lstStyle>
            <a:lvl1pPr marL="0" indent="0">
              <a:buNone/>
              <a:defRPr sz="1276">
                <a:solidFill>
                  <a:schemeClr val="tx1">
                    <a:tint val="82000"/>
                  </a:schemeClr>
                </a:solidFill>
              </a:defRPr>
            </a:lvl1pPr>
            <a:lvl2pPr marL="243013" indent="0">
              <a:buNone/>
              <a:defRPr sz="1063">
                <a:solidFill>
                  <a:schemeClr val="tx1">
                    <a:tint val="82000"/>
                  </a:schemeClr>
                </a:solidFill>
              </a:defRPr>
            </a:lvl2pPr>
            <a:lvl3pPr marL="486026" indent="0">
              <a:buNone/>
              <a:defRPr sz="957">
                <a:solidFill>
                  <a:schemeClr val="tx1">
                    <a:tint val="82000"/>
                  </a:schemeClr>
                </a:solidFill>
              </a:defRPr>
            </a:lvl3pPr>
            <a:lvl4pPr marL="729040" indent="0">
              <a:buNone/>
              <a:defRPr sz="850">
                <a:solidFill>
                  <a:schemeClr val="tx1">
                    <a:tint val="82000"/>
                  </a:schemeClr>
                </a:solidFill>
              </a:defRPr>
            </a:lvl4pPr>
            <a:lvl5pPr marL="972053" indent="0">
              <a:buNone/>
              <a:defRPr sz="850">
                <a:solidFill>
                  <a:schemeClr val="tx1">
                    <a:tint val="82000"/>
                  </a:schemeClr>
                </a:solidFill>
              </a:defRPr>
            </a:lvl5pPr>
            <a:lvl6pPr marL="1215066" indent="0">
              <a:buNone/>
              <a:defRPr sz="850">
                <a:solidFill>
                  <a:schemeClr val="tx1">
                    <a:tint val="82000"/>
                  </a:schemeClr>
                </a:solidFill>
              </a:defRPr>
            </a:lvl6pPr>
            <a:lvl7pPr marL="1458079" indent="0">
              <a:buNone/>
              <a:defRPr sz="850">
                <a:solidFill>
                  <a:schemeClr val="tx1">
                    <a:tint val="82000"/>
                  </a:schemeClr>
                </a:solidFill>
              </a:defRPr>
            </a:lvl7pPr>
            <a:lvl8pPr marL="1701093" indent="0">
              <a:buNone/>
              <a:defRPr sz="850">
                <a:solidFill>
                  <a:schemeClr val="tx1">
                    <a:tint val="82000"/>
                  </a:schemeClr>
                </a:solidFill>
              </a:defRPr>
            </a:lvl8pPr>
            <a:lvl9pPr marL="1944106" indent="0">
              <a:buNone/>
              <a:defRPr sz="85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5396449-2AAD-8EB2-91B9-E0A9BC3A7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B39460C3-8785-8498-6BA1-3165DA49E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29E772A-2D8B-4257-2E94-B56E055ED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5816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B487DAF-ABC2-1C3D-8D6A-A8BBC8C5BC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D3FFA99-1F09-0E10-8B24-09E93D5E04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5512" y="1825625"/>
            <a:ext cx="2754074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5FCF0255-F667-84EA-442C-70D05D7F8E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280589" y="1825625"/>
            <a:ext cx="2754074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57FE5C0-5AEA-08B2-D72E-8F6FD461B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1357C028-06BD-B8D7-4A00-29F33D62B0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48230F01-AF3F-3DC4-DCDF-4594DA190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16173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798EF33-9266-FA27-CAE3-2FDB952B8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356" y="365127"/>
            <a:ext cx="5589151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DBEE4E5-0C07-57BB-5B73-83C8999F61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46357" y="1681163"/>
            <a:ext cx="2741417" cy="823912"/>
          </a:xfrm>
        </p:spPr>
        <p:txBody>
          <a:bodyPr anchor="b"/>
          <a:lstStyle>
            <a:lvl1pPr marL="0" indent="0">
              <a:buNone/>
              <a:defRPr sz="1276" b="1"/>
            </a:lvl1pPr>
            <a:lvl2pPr marL="243013" indent="0">
              <a:buNone/>
              <a:defRPr sz="1063" b="1"/>
            </a:lvl2pPr>
            <a:lvl3pPr marL="486026" indent="0">
              <a:buNone/>
              <a:defRPr sz="957" b="1"/>
            </a:lvl3pPr>
            <a:lvl4pPr marL="729040" indent="0">
              <a:buNone/>
              <a:defRPr sz="850" b="1"/>
            </a:lvl4pPr>
            <a:lvl5pPr marL="972053" indent="0">
              <a:buNone/>
              <a:defRPr sz="850" b="1"/>
            </a:lvl5pPr>
            <a:lvl6pPr marL="1215066" indent="0">
              <a:buNone/>
              <a:defRPr sz="850" b="1"/>
            </a:lvl6pPr>
            <a:lvl7pPr marL="1458079" indent="0">
              <a:buNone/>
              <a:defRPr sz="850" b="1"/>
            </a:lvl7pPr>
            <a:lvl8pPr marL="1701093" indent="0">
              <a:buNone/>
              <a:defRPr sz="850" b="1"/>
            </a:lvl8pPr>
            <a:lvl9pPr marL="1944106" indent="0">
              <a:buNone/>
              <a:defRPr sz="85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D947D804-DE06-6BBD-D771-D5143D356E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46357" y="2505075"/>
            <a:ext cx="274141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48D68250-3AF2-6B34-8333-C7961BE0B7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3280589" y="1681163"/>
            <a:ext cx="2754918" cy="823912"/>
          </a:xfrm>
        </p:spPr>
        <p:txBody>
          <a:bodyPr anchor="b"/>
          <a:lstStyle>
            <a:lvl1pPr marL="0" indent="0">
              <a:buNone/>
              <a:defRPr sz="1276" b="1"/>
            </a:lvl1pPr>
            <a:lvl2pPr marL="243013" indent="0">
              <a:buNone/>
              <a:defRPr sz="1063" b="1"/>
            </a:lvl2pPr>
            <a:lvl3pPr marL="486026" indent="0">
              <a:buNone/>
              <a:defRPr sz="957" b="1"/>
            </a:lvl3pPr>
            <a:lvl4pPr marL="729040" indent="0">
              <a:buNone/>
              <a:defRPr sz="850" b="1"/>
            </a:lvl4pPr>
            <a:lvl5pPr marL="972053" indent="0">
              <a:buNone/>
              <a:defRPr sz="850" b="1"/>
            </a:lvl5pPr>
            <a:lvl6pPr marL="1215066" indent="0">
              <a:buNone/>
              <a:defRPr sz="850" b="1"/>
            </a:lvl6pPr>
            <a:lvl7pPr marL="1458079" indent="0">
              <a:buNone/>
              <a:defRPr sz="850" b="1"/>
            </a:lvl7pPr>
            <a:lvl8pPr marL="1701093" indent="0">
              <a:buNone/>
              <a:defRPr sz="850" b="1"/>
            </a:lvl8pPr>
            <a:lvl9pPr marL="1944106" indent="0">
              <a:buNone/>
              <a:defRPr sz="85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A87F6934-EF60-B4FF-0053-D0A986995C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3280589" y="2505075"/>
            <a:ext cx="275491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5E80A73B-3614-3F54-35D7-3EAE77EC8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03C50640-B940-A2EC-1C3B-C7A6A6964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369FD11D-DA40-AE06-BB42-47BC80621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01832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1DE9D31-E9B3-41B4-8C8F-B0513FE4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AA4DBC92-A7A1-57A1-6BA4-7DA1D9C9C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0FC557A8-BB9A-159F-D5C9-4764D30828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BF291DCA-FF31-E1E3-007B-2C06BFA9E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47622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74CA9E8-6CBB-8166-6A86-3CDA72970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43216F43-409F-4270-F759-3A816CF419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5E79364B-5B7A-BF75-5722-36A468F7E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42335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B652222-683A-AA22-61DC-0566692748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1701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3C2FFE9-15EC-9231-2A8F-8240511695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54918" y="987427"/>
            <a:ext cx="3280589" cy="4873625"/>
          </a:xfrm>
        </p:spPr>
        <p:txBody>
          <a:bodyPr/>
          <a:lstStyle>
            <a:lvl1pPr>
              <a:defRPr sz="1701"/>
            </a:lvl1pPr>
            <a:lvl2pPr>
              <a:defRPr sz="1488"/>
            </a:lvl2pPr>
            <a:lvl3pPr>
              <a:defRPr sz="1276"/>
            </a:lvl3pPr>
            <a:lvl4pPr>
              <a:defRPr sz="1063"/>
            </a:lvl4pPr>
            <a:lvl5pPr>
              <a:defRPr sz="1063"/>
            </a:lvl5pPr>
            <a:lvl6pPr>
              <a:defRPr sz="1063"/>
            </a:lvl6pPr>
            <a:lvl7pPr>
              <a:defRPr sz="1063"/>
            </a:lvl7pPr>
            <a:lvl8pPr>
              <a:defRPr sz="1063"/>
            </a:lvl8pPr>
            <a:lvl9pPr>
              <a:defRPr sz="1063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585AEB0-06DB-FB62-13B8-7F070ACB36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850"/>
            </a:lvl1pPr>
            <a:lvl2pPr marL="243013" indent="0">
              <a:buNone/>
              <a:defRPr sz="744"/>
            </a:lvl2pPr>
            <a:lvl3pPr marL="486026" indent="0">
              <a:buNone/>
              <a:defRPr sz="638"/>
            </a:lvl3pPr>
            <a:lvl4pPr marL="729040" indent="0">
              <a:buNone/>
              <a:defRPr sz="532"/>
            </a:lvl4pPr>
            <a:lvl5pPr marL="972053" indent="0">
              <a:buNone/>
              <a:defRPr sz="532"/>
            </a:lvl5pPr>
            <a:lvl6pPr marL="1215066" indent="0">
              <a:buNone/>
              <a:defRPr sz="532"/>
            </a:lvl6pPr>
            <a:lvl7pPr marL="1458079" indent="0">
              <a:buNone/>
              <a:defRPr sz="532"/>
            </a:lvl7pPr>
            <a:lvl8pPr marL="1701093" indent="0">
              <a:buNone/>
              <a:defRPr sz="532"/>
            </a:lvl8pPr>
            <a:lvl9pPr marL="1944106" indent="0">
              <a:buNone/>
              <a:defRPr sz="532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F8F7FF2-8E89-A623-951C-BDD2ABCE8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2DB29436-C66E-E946-31A4-AEB5BA403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28C7C388-F8BE-4F5B-BC3A-DA0F31DA8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318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D0576E1-CD75-0C12-7F0E-52484E20B4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1701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5E6D3631-6561-21BC-3B49-3984806E054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2754918" y="987427"/>
            <a:ext cx="3280589" cy="4873625"/>
          </a:xfrm>
        </p:spPr>
        <p:txBody>
          <a:bodyPr/>
          <a:lstStyle>
            <a:lvl1pPr marL="0" indent="0">
              <a:buNone/>
              <a:defRPr sz="1701"/>
            </a:lvl1pPr>
            <a:lvl2pPr marL="243013" indent="0">
              <a:buNone/>
              <a:defRPr sz="1488"/>
            </a:lvl2pPr>
            <a:lvl3pPr marL="486026" indent="0">
              <a:buNone/>
              <a:defRPr sz="1276"/>
            </a:lvl3pPr>
            <a:lvl4pPr marL="729040" indent="0">
              <a:buNone/>
              <a:defRPr sz="1063"/>
            </a:lvl4pPr>
            <a:lvl5pPr marL="972053" indent="0">
              <a:buNone/>
              <a:defRPr sz="1063"/>
            </a:lvl5pPr>
            <a:lvl6pPr marL="1215066" indent="0">
              <a:buNone/>
              <a:defRPr sz="1063"/>
            </a:lvl6pPr>
            <a:lvl7pPr marL="1458079" indent="0">
              <a:buNone/>
              <a:defRPr sz="1063"/>
            </a:lvl7pPr>
            <a:lvl8pPr marL="1701093" indent="0">
              <a:buNone/>
              <a:defRPr sz="1063"/>
            </a:lvl8pPr>
            <a:lvl9pPr marL="1944106" indent="0">
              <a:buNone/>
              <a:defRPr sz="1063"/>
            </a:lvl9pPr>
          </a:lstStyle>
          <a:p>
            <a:r>
              <a:rPr lang="el-GR"/>
              <a:t>Κάντε κλικ στο εικονίδιο για να προσθέσετε εικόνα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34705015-C45D-865C-92D9-3E349AFB20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850"/>
            </a:lvl1pPr>
            <a:lvl2pPr marL="243013" indent="0">
              <a:buNone/>
              <a:defRPr sz="744"/>
            </a:lvl2pPr>
            <a:lvl3pPr marL="486026" indent="0">
              <a:buNone/>
              <a:defRPr sz="638"/>
            </a:lvl3pPr>
            <a:lvl4pPr marL="729040" indent="0">
              <a:buNone/>
              <a:defRPr sz="532"/>
            </a:lvl4pPr>
            <a:lvl5pPr marL="972053" indent="0">
              <a:buNone/>
              <a:defRPr sz="532"/>
            </a:lvl5pPr>
            <a:lvl6pPr marL="1215066" indent="0">
              <a:buNone/>
              <a:defRPr sz="532"/>
            </a:lvl6pPr>
            <a:lvl7pPr marL="1458079" indent="0">
              <a:buNone/>
              <a:defRPr sz="532"/>
            </a:lvl7pPr>
            <a:lvl8pPr marL="1701093" indent="0">
              <a:buNone/>
              <a:defRPr sz="532"/>
            </a:lvl8pPr>
            <a:lvl9pPr marL="1944106" indent="0">
              <a:buNone/>
              <a:defRPr sz="532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ACADEC3D-65AE-953F-864A-770FD7205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3536387-B49F-AB40-9C70-80FC3C9F6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C4F1DFBA-AD9C-DC07-3042-6EF8FD07B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58989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ABABE782-E3F2-060B-0637-40D9DD2452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512" y="365127"/>
            <a:ext cx="55891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72265A57-6C61-CF4E-A67E-F3DCBB9D3E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45512" y="1825625"/>
            <a:ext cx="55891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F6AB654-FAEE-4F6D-5D11-2C95257E35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45512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8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37145B3-E1AC-4AE7-83B4-5006762B91C4}" type="datetimeFigureOut">
              <a:rPr lang="el-GR" smtClean="0"/>
              <a:t>4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AB4B4073-B47E-FC04-BA3D-D652F885D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146558" y="6356352"/>
            <a:ext cx="2187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8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0DEBD33-F359-CEFA-BBF0-11A3FF0832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576624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8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3C70EBE-D017-4CDB-A9AD-853BE7C703C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6916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86026" rtl="0" eaLnBrk="1" latinLnBrk="0" hangingPunct="1">
        <a:lnSpc>
          <a:spcPct val="90000"/>
        </a:lnSpc>
        <a:spcBef>
          <a:spcPct val="0"/>
        </a:spcBef>
        <a:buNone/>
        <a:defRPr sz="233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1507" indent="-121507" algn="l" defTabSz="486026" rtl="0" eaLnBrk="1" latinLnBrk="0" hangingPunct="1">
        <a:lnSpc>
          <a:spcPct val="90000"/>
        </a:lnSpc>
        <a:spcBef>
          <a:spcPts val="532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64520" indent="-121507" algn="l" defTabSz="486026" rtl="0" eaLnBrk="1" latinLnBrk="0" hangingPunct="1">
        <a:lnSpc>
          <a:spcPct val="90000"/>
        </a:lnSpc>
        <a:spcBef>
          <a:spcPts val="266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2pPr>
      <a:lvl3pPr marL="607533" indent="-121507" algn="l" defTabSz="486026" rtl="0" eaLnBrk="1" latinLnBrk="0" hangingPunct="1">
        <a:lnSpc>
          <a:spcPct val="90000"/>
        </a:lnSpc>
        <a:spcBef>
          <a:spcPts val="266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3pPr>
      <a:lvl4pPr marL="850546" indent="-121507" algn="l" defTabSz="486026" rtl="0" eaLnBrk="1" latinLnBrk="0" hangingPunct="1">
        <a:lnSpc>
          <a:spcPct val="90000"/>
        </a:lnSpc>
        <a:spcBef>
          <a:spcPts val="266"/>
        </a:spcBef>
        <a:buFont typeface="Arial" panose="020B0604020202020204" pitchFamily="34" charset="0"/>
        <a:buChar char="•"/>
        <a:defRPr sz="957" kern="1200">
          <a:solidFill>
            <a:schemeClr val="tx1"/>
          </a:solidFill>
          <a:latin typeface="+mn-lt"/>
          <a:ea typeface="+mn-ea"/>
          <a:cs typeface="+mn-cs"/>
        </a:defRPr>
      </a:lvl4pPr>
      <a:lvl5pPr marL="1093560" indent="-121507" algn="l" defTabSz="486026" rtl="0" eaLnBrk="1" latinLnBrk="0" hangingPunct="1">
        <a:lnSpc>
          <a:spcPct val="90000"/>
        </a:lnSpc>
        <a:spcBef>
          <a:spcPts val="266"/>
        </a:spcBef>
        <a:buFont typeface="Arial" panose="020B0604020202020204" pitchFamily="34" charset="0"/>
        <a:buChar char="•"/>
        <a:defRPr sz="957" kern="1200">
          <a:solidFill>
            <a:schemeClr val="tx1"/>
          </a:solidFill>
          <a:latin typeface="+mn-lt"/>
          <a:ea typeface="+mn-ea"/>
          <a:cs typeface="+mn-cs"/>
        </a:defRPr>
      </a:lvl5pPr>
      <a:lvl6pPr marL="1336573" indent="-121507" algn="l" defTabSz="486026" rtl="0" eaLnBrk="1" latinLnBrk="0" hangingPunct="1">
        <a:lnSpc>
          <a:spcPct val="90000"/>
        </a:lnSpc>
        <a:spcBef>
          <a:spcPts val="266"/>
        </a:spcBef>
        <a:buFont typeface="Arial" panose="020B0604020202020204" pitchFamily="34" charset="0"/>
        <a:buChar char="•"/>
        <a:defRPr sz="957" kern="1200">
          <a:solidFill>
            <a:schemeClr val="tx1"/>
          </a:solidFill>
          <a:latin typeface="+mn-lt"/>
          <a:ea typeface="+mn-ea"/>
          <a:cs typeface="+mn-cs"/>
        </a:defRPr>
      </a:lvl6pPr>
      <a:lvl7pPr marL="1579586" indent="-121507" algn="l" defTabSz="486026" rtl="0" eaLnBrk="1" latinLnBrk="0" hangingPunct="1">
        <a:lnSpc>
          <a:spcPct val="90000"/>
        </a:lnSpc>
        <a:spcBef>
          <a:spcPts val="266"/>
        </a:spcBef>
        <a:buFont typeface="Arial" panose="020B0604020202020204" pitchFamily="34" charset="0"/>
        <a:buChar char="•"/>
        <a:defRPr sz="957" kern="1200">
          <a:solidFill>
            <a:schemeClr val="tx1"/>
          </a:solidFill>
          <a:latin typeface="+mn-lt"/>
          <a:ea typeface="+mn-ea"/>
          <a:cs typeface="+mn-cs"/>
        </a:defRPr>
      </a:lvl7pPr>
      <a:lvl8pPr marL="1822599" indent="-121507" algn="l" defTabSz="486026" rtl="0" eaLnBrk="1" latinLnBrk="0" hangingPunct="1">
        <a:lnSpc>
          <a:spcPct val="90000"/>
        </a:lnSpc>
        <a:spcBef>
          <a:spcPts val="266"/>
        </a:spcBef>
        <a:buFont typeface="Arial" panose="020B0604020202020204" pitchFamily="34" charset="0"/>
        <a:buChar char="•"/>
        <a:defRPr sz="957" kern="1200">
          <a:solidFill>
            <a:schemeClr val="tx1"/>
          </a:solidFill>
          <a:latin typeface="+mn-lt"/>
          <a:ea typeface="+mn-ea"/>
          <a:cs typeface="+mn-cs"/>
        </a:defRPr>
      </a:lvl8pPr>
      <a:lvl9pPr marL="2065612" indent="-121507" algn="l" defTabSz="486026" rtl="0" eaLnBrk="1" latinLnBrk="0" hangingPunct="1">
        <a:lnSpc>
          <a:spcPct val="90000"/>
        </a:lnSpc>
        <a:spcBef>
          <a:spcPts val="266"/>
        </a:spcBef>
        <a:buFont typeface="Arial" panose="020B0604020202020204" pitchFamily="34" charset="0"/>
        <a:buChar char="•"/>
        <a:defRPr sz="95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486026" rtl="0" eaLnBrk="1" latinLnBrk="0" hangingPunct="1">
        <a:defRPr sz="957" kern="1200">
          <a:solidFill>
            <a:schemeClr val="tx1"/>
          </a:solidFill>
          <a:latin typeface="+mn-lt"/>
          <a:ea typeface="+mn-ea"/>
          <a:cs typeface="+mn-cs"/>
        </a:defRPr>
      </a:lvl1pPr>
      <a:lvl2pPr marL="243013" algn="l" defTabSz="486026" rtl="0" eaLnBrk="1" latinLnBrk="0" hangingPunct="1">
        <a:defRPr sz="957" kern="1200">
          <a:solidFill>
            <a:schemeClr val="tx1"/>
          </a:solidFill>
          <a:latin typeface="+mn-lt"/>
          <a:ea typeface="+mn-ea"/>
          <a:cs typeface="+mn-cs"/>
        </a:defRPr>
      </a:lvl2pPr>
      <a:lvl3pPr marL="486026" algn="l" defTabSz="486026" rtl="0" eaLnBrk="1" latinLnBrk="0" hangingPunct="1">
        <a:defRPr sz="957" kern="1200">
          <a:solidFill>
            <a:schemeClr val="tx1"/>
          </a:solidFill>
          <a:latin typeface="+mn-lt"/>
          <a:ea typeface="+mn-ea"/>
          <a:cs typeface="+mn-cs"/>
        </a:defRPr>
      </a:lvl3pPr>
      <a:lvl4pPr marL="729040" algn="l" defTabSz="486026" rtl="0" eaLnBrk="1" latinLnBrk="0" hangingPunct="1">
        <a:defRPr sz="957" kern="1200">
          <a:solidFill>
            <a:schemeClr val="tx1"/>
          </a:solidFill>
          <a:latin typeface="+mn-lt"/>
          <a:ea typeface="+mn-ea"/>
          <a:cs typeface="+mn-cs"/>
        </a:defRPr>
      </a:lvl4pPr>
      <a:lvl5pPr marL="972053" algn="l" defTabSz="486026" rtl="0" eaLnBrk="1" latinLnBrk="0" hangingPunct="1">
        <a:defRPr sz="957" kern="1200">
          <a:solidFill>
            <a:schemeClr val="tx1"/>
          </a:solidFill>
          <a:latin typeface="+mn-lt"/>
          <a:ea typeface="+mn-ea"/>
          <a:cs typeface="+mn-cs"/>
        </a:defRPr>
      </a:lvl5pPr>
      <a:lvl6pPr marL="1215066" algn="l" defTabSz="486026" rtl="0" eaLnBrk="1" latinLnBrk="0" hangingPunct="1">
        <a:defRPr sz="957" kern="1200">
          <a:solidFill>
            <a:schemeClr val="tx1"/>
          </a:solidFill>
          <a:latin typeface="+mn-lt"/>
          <a:ea typeface="+mn-ea"/>
          <a:cs typeface="+mn-cs"/>
        </a:defRPr>
      </a:lvl6pPr>
      <a:lvl7pPr marL="1458079" algn="l" defTabSz="486026" rtl="0" eaLnBrk="1" latinLnBrk="0" hangingPunct="1">
        <a:defRPr sz="957" kern="1200">
          <a:solidFill>
            <a:schemeClr val="tx1"/>
          </a:solidFill>
          <a:latin typeface="+mn-lt"/>
          <a:ea typeface="+mn-ea"/>
          <a:cs typeface="+mn-cs"/>
        </a:defRPr>
      </a:lvl7pPr>
      <a:lvl8pPr marL="1701093" algn="l" defTabSz="486026" rtl="0" eaLnBrk="1" latinLnBrk="0" hangingPunct="1">
        <a:defRPr sz="957" kern="1200">
          <a:solidFill>
            <a:schemeClr val="tx1"/>
          </a:solidFill>
          <a:latin typeface="+mn-lt"/>
          <a:ea typeface="+mn-ea"/>
          <a:cs typeface="+mn-cs"/>
        </a:defRPr>
      </a:lvl8pPr>
      <a:lvl9pPr marL="1944106" algn="l" defTabSz="486026" rtl="0" eaLnBrk="1" latinLnBrk="0" hangingPunct="1">
        <a:defRPr sz="95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emf"/><Relationship Id="rId18" Type="http://schemas.openxmlformats.org/officeDocument/2006/relationships/image" Target="../media/image17.emf"/><Relationship Id="rId26" Type="http://schemas.openxmlformats.org/officeDocument/2006/relationships/image" Target="../media/image20.wmf"/><Relationship Id="rId3" Type="http://schemas.openxmlformats.org/officeDocument/2006/relationships/image" Target="../media/image2.emf"/><Relationship Id="rId21" Type="http://schemas.openxmlformats.org/officeDocument/2006/relationships/image" Target="../media/image20.png"/><Relationship Id="rId34" Type="http://schemas.openxmlformats.org/officeDocument/2006/relationships/image" Target="../media/image24.wmf"/><Relationship Id="rId7" Type="http://schemas.openxmlformats.org/officeDocument/2006/relationships/image" Target="../media/image6.emf"/><Relationship Id="rId12" Type="http://schemas.openxmlformats.org/officeDocument/2006/relationships/image" Target="../media/image11.emf"/><Relationship Id="rId17" Type="http://schemas.openxmlformats.org/officeDocument/2006/relationships/image" Target="../media/image16.emf"/><Relationship Id="rId25" Type="http://schemas.openxmlformats.org/officeDocument/2006/relationships/oleObject" Target="../embeddings/oleObject2.bin"/><Relationship Id="rId33" Type="http://schemas.openxmlformats.org/officeDocument/2006/relationships/oleObject" Target="../embeddings/oleObject6.bin"/><Relationship Id="rId2" Type="http://schemas.openxmlformats.org/officeDocument/2006/relationships/image" Target="../media/image1.emf"/><Relationship Id="rId16" Type="http://schemas.openxmlformats.org/officeDocument/2006/relationships/image" Target="../media/image15.emf"/><Relationship Id="rId20" Type="http://schemas.openxmlformats.org/officeDocument/2006/relationships/image" Target="../media/image19.png"/><Relationship Id="rId29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11" Type="http://schemas.openxmlformats.org/officeDocument/2006/relationships/image" Target="../media/image10.emf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image" Target="../media/image4.emf"/><Relationship Id="rId15" Type="http://schemas.openxmlformats.org/officeDocument/2006/relationships/image" Target="../media/image14.emf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21.wmf"/><Relationship Id="rId10" Type="http://schemas.openxmlformats.org/officeDocument/2006/relationships/image" Target="../media/image9.emf"/><Relationship Id="rId19" Type="http://schemas.openxmlformats.org/officeDocument/2006/relationships/image" Target="../media/image18.emf"/><Relationship Id="rId31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9" Type="http://schemas.openxmlformats.org/officeDocument/2006/relationships/image" Target="../media/image8.emf"/><Relationship Id="rId14" Type="http://schemas.openxmlformats.org/officeDocument/2006/relationships/image" Target="../media/image13.emf"/><Relationship Id="rId22" Type="http://schemas.openxmlformats.org/officeDocument/2006/relationships/image" Target="../media/image21.pn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22.wmf"/><Relationship Id="rId8" Type="http://schemas.openxmlformats.org/officeDocument/2006/relationships/image" Target="../media/image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7.png"/><Relationship Id="rId18" Type="http://schemas.openxmlformats.org/officeDocument/2006/relationships/oleObject" Target="../embeddings/oleObject3.bin"/><Relationship Id="rId26" Type="http://schemas.openxmlformats.org/officeDocument/2006/relationships/image" Target="../media/image13.emf"/><Relationship Id="rId3" Type="http://schemas.openxmlformats.org/officeDocument/2006/relationships/image" Target="../media/image10.emf"/><Relationship Id="rId21" Type="http://schemas.openxmlformats.org/officeDocument/2006/relationships/image" Target="../media/image22.wmf"/><Relationship Id="rId7" Type="http://schemas.openxmlformats.org/officeDocument/2006/relationships/image" Target="../media/image15.emf"/><Relationship Id="rId12" Type="http://schemas.openxmlformats.org/officeDocument/2006/relationships/image" Target="../media/image26.png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image" Target="../media/image9.emf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emf"/><Relationship Id="rId11" Type="http://schemas.openxmlformats.org/officeDocument/2006/relationships/image" Target="../media/image25.png"/><Relationship Id="rId24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image" Target="../media/image18.emf"/><Relationship Id="rId19" Type="http://schemas.openxmlformats.org/officeDocument/2006/relationships/image" Target="../media/image21.wmf"/><Relationship Id="rId4" Type="http://schemas.openxmlformats.org/officeDocument/2006/relationships/image" Target="../media/image11.emf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9.emf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11" Type="http://schemas.openxmlformats.org/officeDocument/2006/relationships/image" Target="../media/image29.png"/><Relationship Id="rId5" Type="http://schemas.openxmlformats.org/officeDocument/2006/relationships/image" Target="../media/image11.emf"/><Relationship Id="rId10" Type="http://schemas.openxmlformats.org/officeDocument/2006/relationships/image" Target="../media/image28.png"/><Relationship Id="rId4" Type="http://schemas.openxmlformats.org/officeDocument/2006/relationships/image" Target="../media/image30.emf"/><Relationship Id="rId9" Type="http://schemas.openxmlformats.org/officeDocument/2006/relationships/image" Target="../media/image2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A479A911-F20B-8279-CE52-FD0B43263E77}"/>
              </a:ext>
            </a:extLst>
          </p:cNvPr>
          <p:cNvSpPr txBox="1"/>
          <p:nvPr/>
        </p:nvSpPr>
        <p:spPr>
          <a:xfrm>
            <a:off x="603598" y="2530863"/>
            <a:ext cx="783392" cy="239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57" dirty="0"/>
              <a:t> </a:t>
            </a:r>
          </a:p>
        </p:txBody>
      </p:sp>
      <p:pic>
        <p:nvPicPr>
          <p:cNvPr id="40" name="Εικόνα 39">
            <a:extLst>
              <a:ext uri="{FF2B5EF4-FFF2-40B4-BE49-F238E27FC236}">
                <a16:creationId xmlns:a16="http://schemas.microsoft.com/office/drawing/2014/main" id="{01638550-3CD6-014C-349E-EA61EAD6CD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29" y="2238608"/>
            <a:ext cx="722865" cy="456926"/>
          </a:xfrm>
          <a:prstGeom prst="rect">
            <a:avLst/>
          </a:prstGeom>
        </p:spPr>
      </p:pic>
      <p:pic>
        <p:nvPicPr>
          <p:cNvPr id="42" name="Εικόνα 41">
            <a:extLst>
              <a:ext uri="{FF2B5EF4-FFF2-40B4-BE49-F238E27FC236}">
                <a16:creationId xmlns:a16="http://schemas.microsoft.com/office/drawing/2014/main" id="{ABB350FB-3370-ED56-14A8-05AA3D55F0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457" y="2914071"/>
            <a:ext cx="783392" cy="536206"/>
          </a:xfrm>
          <a:prstGeom prst="rect">
            <a:avLst/>
          </a:prstGeom>
        </p:spPr>
      </p:pic>
      <p:pic>
        <p:nvPicPr>
          <p:cNvPr id="44" name="Εικόνα 43">
            <a:extLst>
              <a:ext uri="{FF2B5EF4-FFF2-40B4-BE49-F238E27FC236}">
                <a16:creationId xmlns:a16="http://schemas.microsoft.com/office/drawing/2014/main" id="{4DA9E8E9-1107-C751-927E-2E8C29784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2095" y="2238610"/>
            <a:ext cx="529755" cy="445475"/>
          </a:xfrm>
          <a:prstGeom prst="rect">
            <a:avLst/>
          </a:prstGeom>
        </p:spPr>
      </p:pic>
      <p:pic>
        <p:nvPicPr>
          <p:cNvPr id="54" name="Εικόνα 53">
            <a:extLst>
              <a:ext uri="{FF2B5EF4-FFF2-40B4-BE49-F238E27FC236}">
                <a16:creationId xmlns:a16="http://schemas.microsoft.com/office/drawing/2014/main" id="{3F228112-5A9F-66A0-6E76-5545673D7C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139" y="4042696"/>
            <a:ext cx="800180" cy="175382"/>
          </a:xfrm>
          <a:prstGeom prst="rect">
            <a:avLst/>
          </a:prstGeom>
        </p:spPr>
      </p:pic>
      <p:pic>
        <p:nvPicPr>
          <p:cNvPr id="56" name="Εικόνα 55">
            <a:extLst>
              <a:ext uri="{FF2B5EF4-FFF2-40B4-BE49-F238E27FC236}">
                <a16:creationId xmlns:a16="http://schemas.microsoft.com/office/drawing/2014/main" id="{C0CB0E74-1436-5E09-FB23-28D9518D67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8274" y="3955652"/>
            <a:ext cx="320481" cy="328916"/>
          </a:xfrm>
          <a:prstGeom prst="rect">
            <a:avLst/>
          </a:prstGeom>
        </p:spPr>
      </p:pic>
      <p:sp>
        <p:nvSpPr>
          <p:cNvPr id="49" name="Τόξο 48">
            <a:extLst>
              <a:ext uri="{FF2B5EF4-FFF2-40B4-BE49-F238E27FC236}">
                <a16:creationId xmlns:a16="http://schemas.microsoft.com/office/drawing/2014/main" id="{B793F7B2-9374-0C93-6D5D-69408398F6F9}"/>
              </a:ext>
            </a:extLst>
          </p:cNvPr>
          <p:cNvSpPr/>
          <p:nvPr/>
        </p:nvSpPr>
        <p:spPr>
          <a:xfrm>
            <a:off x="693026" y="4578661"/>
            <a:ext cx="382596" cy="343159"/>
          </a:xfrm>
          <a:prstGeom prst="arc">
            <a:avLst>
              <a:gd name="adj1" fmla="val 11104016"/>
              <a:gd name="adj2" fmla="val 485264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51" name="Τόξο 50">
            <a:extLst>
              <a:ext uri="{FF2B5EF4-FFF2-40B4-BE49-F238E27FC236}">
                <a16:creationId xmlns:a16="http://schemas.microsoft.com/office/drawing/2014/main" id="{2BF584A1-3E57-D6C1-A0D3-82FF016E3CE4}"/>
              </a:ext>
            </a:extLst>
          </p:cNvPr>
          <p:cNvSpPr/>
          <p:nvPr/>
        </p:nvSpPr>
        <p:spPr>
          <a:xfrm rot="5400000">
            <a:off x="1369927" y="4428625"/>
            <a:ext cx="511069" cy="411076"/>
          </a:xfrm>
          <a:prstGeom prst="arc">
            <a:avLst>
              <a:gd name="adj1" fmla="val 16778252"/>
              <a:gd name="adj2" fmla="val 485264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707D61D7-25B1-4072-B29D-64023F0AAB67}"/>
              </a:ext>
            </a:extLst>
          </p:cNvPr>
          <p:cNvSpPr/>
          <p:nvPr/>
        </p:nvSpPr>
        <p:spPr>
          <a:xfrm>
            <a:off x="141754" y="2421805"/>
            <a:ext cx="273979" cy="23875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12" name="Έλλειψη 11">
            <a:extLst>
              <a:ext uri="{FF2B5EF4-FFF2-40B4-BE49-F238E27FC236}">
                <a16:creationId xmlns:a16="http://schemas.microsoft.com/office/drawing/2014/main" id="{577F6263-8CAD-3643-BB8B-3D5A1533F377}"/>
              </a:ext>
            </a:extLst>
          </p:cNvPr>
          <p:cNvSpPr/>
          <p:nvPr/>
        </p:nvSpPr>
        <p:spPr>
          <a:xfrm>
            <a:off x="61029" y="3094009"/>
            <a:ext cx="613039" cy="528832"/>
          </a:xfrm>
          <a:prstGeom prst="ellipse">
            <a:avLst/>
          </a:prstGeom>
          <a:ln w="6350"/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14" name="Πίτα 13">
            <a:extLst>
              <a:ext uri="{FF2B5EF4-FFF2-40B4-BE49-F238E27FC236}">
                <a16:creationId xmlns:a16="http://schemas.microsoft.com/office/drawing/2014/main" id="{05ADD994-D894-178C-F408-B4E0889E82DA}"/>
              </a:ext>
            </a:extLst>
          </p:cNvPr>
          <p:cNvSpPr/>
          <p:nvPr/>
        </p:nvSpPr>
        <p:spPr>
          <a:xfrm>
            <a:off x="128160" y="4593484"/>
            <a:ext cx="432480" cy="366059"/>
          </a:xfrm>
          <a:prstGeom prst="pie">
            <a:avLst>
              <a:gd name="adj1" fmla="val 0"/>
              <a:gd name="adj2" fmla="val 16199994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>
              <a:solidFill>
                <a:schemeClr val="tx1"/>
              </a:solidFill>
            </a:endParaRPr>
          </a:p>
        </p:txBody>
      </p:sp>
      <p:pic>
        <p:nvPicPr>
          <p:cNvPr id="53" name="Εικόνα 52">
            <a:extLst>
              <a:ext uri="{FF2B5EF4-FFF2-40B4-BE49-F238E27FC236}">
                <a16:creationId xmlns:a16="http://schemas.microsoft.com/office/drawing/2014/main" id="{4E6BE9D7-1711-01C1-0603-AFFF5A7112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5225" y="4995798"/>
            <a:ext cx="1066625" cy="741600"/>
          </a:xfrm>
          <a:prstGeom prst="rect">
            <a:avLst/>
          </a:prstGeom>
        </p:spPr>
      </p:pic>
      <p:pic>
        <p:nvPicPr>
          <p:cNvPr id="61" name="Εικόνα 60">
            <a:extLst>
              <a:ext uri="{FF2B5EF4-FFF2-40B4-BE49-F238E27FC236}">
                <a16:creationId xmlns:a16="http://schemas.microsoft.com/office/drawing/2014/main" id="{3A5575D5-56B4-DAE3-9427-6C906E05D8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5065" y="5073714"/>
            <a:ext cx="242102" cy="605257"/>
          </a:xfrm>
          <a:prstGeom prst="rect">
            <a:avLst/>
          </a:prstGeom>
        </p:spPr>
      </p:pic>
      <p:pic>
        <p:nvPicPr>
          <p:cNvPr id="65" name="Εικόνα 64">
            <a:extLst>
              <a:ext uri="{FF2B5EF4-FFF2-40B4-BE49-F238E27FC236}">
                <a16:creationId xmlns:a16="http://schemas.microsoft.com/office/drawing/2014/main" id="{4C143F7A-4E87-00CB-7A00-73A45E25DD0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2632" y="5047649"/>
            <a:ext cx="237603" cy="581502"/>
          </a:xfrm>
          <a:prstGeom prst="rect">
            <a:avLst/>
          </a:prstGeom>
        </p:spPr>
      </p:pic>
      <p:sp>
        <p:nvSpPr>
          <p:cNvPr id="163" name="Ορθογώνιο 162">
            <a:extLst>
              <a:ext uri="{FF2B5EF4-FFF2-40B4-BE49-F238E27FC236}">
                <a16:creationId xmlns:a16="http://schemas.microsoft.com/office/drawing/2014/main" id="{32787A1C-71EC-CEF2-FF69-E21DD3EBE4EE}"/>
              </a:ext>
            </a:extLst>
          </p:cNvPr>
          <p:cNvSpPr/>
          <p:nvPr/>
        </p:nvSpPr>
        <p:spPr>
          <a:xfrm>
            <a:off x="104157" y="2747704"/>
            <a:ext cx="301768" cy="269228"/>
          </a:xfrm>
          <a:prstGeom prst="rect">
            <a:avLst/>
          </a:prstGeom>
          <a:ln w="9525"/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276"/>
          </a:p>
        </p:txBody>
      </p:sp>
      <p:sp>
        <p:nvSpPr>
          <p:cNvPr id="171" name="Ορθογώνιο 170">
            <a:extLst>
              <a:ext uri="{FF2B5EF4-FFF2-40B4-BE49-F238E27FC236}">
                <a16:creationId xmlns:a16="http://schemas.microsoft.com/office/drawing/2014/main" id="{9E995C61-E27C-4D08-7983-4326668D6BC6}"/>
              </a:ext>
            </a:extLst>
          </p:cNvPr>
          <p:cNvSpPr/>
          <p:nvPr/>
        </p:nvSpPr>
        <p:spPr>
          <a:xfrm>
            <a:off x="131802" y="3702030"/>
            <a:ext cx="2183472" cy="47371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276"/>
          </a:p>
        </p:txBody>
      </p:sp>
      <p:pic>
        <p:nvPicPr>
          <p:cNvPr id="32" name="Εικόνα 31">
            <a:extLst>
              <a:ext uri="{FF2B5EF4-FFF2-40B4-BE49-F238E27FC236}">
                <a16:creationId xmlns:a16="http://schemas.microsoft.com/office/drawing/2014/main" id="{B2913385-6C26-A122-37C8-D7D647F2D2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5924" y="183696"/>
            <a:ext cx="770096" cy="176712"/>
          </a:xfrm>
          <a:prstGeom prst="rect">
            <a:avLst/>
          </a:prstGeom>
        </p:spPr>
      </p:pic>
      <p:pic>
        <p:nvPicPr>
          <p:cNvPr id="34" name="Εικόνα 33">
            <a:extLst>
              <a:ext uri="{FF2B5EF4-FFF2-40B4-BE49-F238E27FC236}">
                <a16:creationId xmlns:a16="http://schemas.microsoft.com/office/drawing/2014/main" id="{0964A9F7-ABD9-4169-4A01-7F028E9914D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7568" y="1270009"/>
            <a:ext cx="136990" cy="694225"/>
          </a:xfrm>
          <a:prstGeom prst="rect">
            <a:avLst/>
          </a:prstGeom>
        </p:spPr>
      </p:pic>
      <p:pic>
        <p:nvPicPr>
          <p:cNvPr id="36" name="Εικόνα 35">
            <a:extLst>
              <a:ext uri="{FF2B5EF4-FFF2-40B4-BE49-F238E27FC236}">
                <a16:creationId xmlns:a16="http://schemas.microsoft.com/office/drawing/2014/main" id="{77BB7CF6-FF3B-8F55-A7F8-A143576938A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4672" y="1269847"/>
            <a:ext cx="136990" cy="655795"/>
          </a:xfrm>
          <a:prstGeom prst="rect">
            <a:avLst/>
          </a:prstGeom>
        </p:spPr>
      </p:pic>
      <p:pic>
        <p:nvPicPr>
          <p:cNvPr id="38" name="Εικόνα 37">
            <a:extLst>
              <a:ext uri="{FF2B5EF4-FFF2-40B4-BE49-F238E27FC236}">
                <a16:creationId xmlns:a16="http://schemas.microsoft.com/office/drawing/2014/main" id="{B2825742-0994-1581-811C-B9CD0FBECF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09713" y="1221949"/>
            <a:ext cx="145577" cy="668699"/>
          </a:xfrm>
          <a:prstGeom prst="rect">
            <a:avLst/>
          </a:prstGeom>
        </p:spPr>
      </p:pic>
      <p:pic>
        <p:nvPicPr>
          <p:cNvPr id="46" name="Εικόνα 45">
            <a:extLst>
              <a:ext uri="{FF2B5EF4-FFF2-40B4-BE49-F238E27FC236}">
                <a16:creationId xmlns:a16="http://schemas.microsoft.com/office/drawing/2014/main" id="{A74B7CF6-4BAD-684E-ED7A-C68DCA422B6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77643" y="2097817"/>
            <a:ext cx="232760" cy="246636"/>
          </a:xfrm>
          <a:prstGeom prst="rect">
            <a:avLst/>
          </a:prstGeom>
        </p:spPr>
      </p:pic>
      <p:pic>
        <p:nvPicPr>
          <p:cNvPr id="48" name="Εικόνα 47">
            <a:extLst>
              <a:ext uri="{FF2B5EF4-FFF2-40B4-BE49-F238E27FC236}">
                <a16:creationId xmlns:a16="http://schemas.microsoft.com/office/drawing/2014/main" id="{57A114AA-A438-0DF4-9F29-FFB12AAA459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4260" y="1871701"/>
            <a:ext cx="273194" cy="256580"/>
          </a:xfrm>
          <a:prstGeom prst="rect">
            <a:avLst/>
          </a:prstGeom>
        </p:spPr>
      </p:pic>
      <p:pic>
        <p:nvPicPr>
          <p:cNvPr id="58" name="Εικόνα 57">
            <a:extLst>
              <a:ext uri="{FF2B5EF4-FFF2-40B4-BE49-F238E27FC236}">
                <a16:creationId xmlns:a16="http://schemas.microsoft.com/office/drawing/2014/main" id="{25D0EB06-C3A6-2543-B2A5-41210B3E3BA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71484" y="1583142"/>
            <a:ext cx="262439" cy="296623"/>
          </a:xfrm>
          <a:prstGeom prst="rect">
            <a:avLst/>
          </a:prstGeom>
        </p:spPr>
      </p:pic>
      <p:pic>
        <p:nvPicPr>
          <p:cNvPr id="60" name="Εικόνα 59">
            <a:extLst>
              <a:ext uri="{FF2B5EF4-FFF2-40B4-BE49-F238E27FC236}">
                <a16:creationId xmlns:a16="http://schemas.microsoft.com/office/drawing/2014/main" id="{E3CC97F7-960E-7D12-F5DC-43359FC007F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46104" y="1269858"/>
            <a:ext cx="273979" cy="290312"/>
          </a:xfrm>
          <a:prstGeom prst="rect">
            <a:avLst/>
          </a:prstGeom>
        </p:spPr>
      </p:pic>
      <p:pic>
        <p:nvPicPr>
          <p:cNvPr id="25" name="Εικόνα 24">
            <a:extLst>
              <a:ext uri="{FF2B5EF4-FFF2-40B4-BE49-F238E27FC236}">
                <a16:creationId xmlns:a16="http://schemas.microsoft.com/office/drawing/2014/main" id="{A8EF0D4E-5937-3F95-3295-9731E5057F8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31358" y="419344"/>
            <a:ext cx="1054403" cy="211226"/>
          </a:xfrm>
          <a:prstGeom prst="rect">
            <a:avLst/>
          </a:prstGeom>
        </p:spPr>
      </p:pic>
      <p:pic>
        <p:nvPicPr>
          <p:cNvPr id="30" name="Εικόνα 29">
            <a:extLst>
              <a:ext uri="{FF2B5EF4-FFF2-40B4-BE49-F238E27FC236}">
                <a16:creationId xmlns:a16="http://schemas.microsoft.com/office/drawing/2014/main" id="{D6EDC869-BC6D-807B-9250-6F492320DCD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95472" y="626511"/>
            <a:ext cx="53605" cy="56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730BF4-85BA-495B-C619-04CD290E396A}"/>
                  </a:ext>
                </a:extLst>
              </p:cNvPr>
              <p:cNvSpPr txBox="1"/>
              <p:nvPr/>
            </p:nvSpPr>
            <p:spPr>
              <a:xfrm>
                <a:off x="1577194" y="17214"/>
                <a:ext cx="166961" cy="189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1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1100" i="1">
                              <a:latin typeface="Cambria Math" panose="02040503050406030204" pitchFamily="18" charset="0"/>
                            </a:rPr>
                            <m:t>𝛣</m:t>
                          </m:r>
                        </m:e>
                      </m:acc>
                    </m:oMath>
                  </m:oMathPara>
                </a14:m>
                <a:endParaRPr lang="el-GR" sz="1100" i="1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730BF4-85BA-495B-C619-04CD290E39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194" y="17214"/>
                <a:ext cx="166961" cy="189860"/>
              </a:xfrm>
              <a:prstGeom prst="rect">
                <a:avLst/>
              </a:prstGeom>
              <a:blipFill>
                <a:blip r:embed="rId20"/>
                <a:stretch>
                  <a:fillRect l="-7407" r="-7407" b="-64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FD5027C9-84E2-B6E1-5ED1-A45976A97F80}"/>
              </a:ext>
            </a:extLst>
          </p:cNvPr>
          <p:cNvSpPr txBox="1"/>
          <p:nvPr/>
        </p:nvSpPr>
        <p:spPr>
          <a:xfrm>
            <a:off x="1936707" y="7082"/>
            <a:ext cx="17369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E7E5004-77EB-ABFB-1C12-CEED3C0BB4DE}"/>
              </a:ext>
            </a:extLst>
          </p:cNvPr>
          <p:cNvSpPr txBox="1"/>
          <p:nvPr/>
        </p:nvSpPr>
        <p:spPr>
          <a:xfrm>
            <a:off x="2265681" y="12586"/>
            <a:ext cx="77008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γάλ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B94B883-545A-16C1-B901-0B60F0253D29}"/>
                  </a:ext>
                </a:extLst>
              </p:cNvPr>
              <p:cNvSpPr txBox="1"/>
              <p:nvPr/>
            </p:nvSpPr>
            <p:spPr>
              <a:xfrm>
                <a:off x="1574538" y="207952"/>
                <a:ext cx="120931" cy="1898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1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11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l-GR" sz="1100" i="1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B94B883-545A-16C1-B901-0B60F0253D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538" y="207952"/>
                <a:ext cx="120931" cy="189860"/>
              </a:xfrm>
              <a:prstGeom prst="rect">
                <a:avLst/>
              </a:prstGeom>
              <a:blipFill>
                <a:blip r:embed="rId21"/>
                <a:stretch>
                  <a:fillRect l="-30000" t="-29032" r="-90000" b="-64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345E3FC-BFEC-8BD6-8FB8-A363C927291D}"/>
                  </a:ext>
                </a:extLst>
              </p:cNvPr>
              <p:cNvSpPr txBox="1"/>
              <p:nvPr/>
            </p:nvSpPr>
            <p:spPr>
              <a:xfrm>
                <a:off x="1585170" y="372126"/>
                <a:ext cx="164212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l-GR" sz="11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1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</m:acc>
                        </m:e>
                        <m:sub>
                          <m:r>
                            <a:rPr lang="el-GR" sz="1100" i="1">
                              <a:latin typeface="Cambria Math" panose="02040503050406030204" pitchFamily="18" charset="0"/>
                            </a:rPr>
                            <m:t>𝜊</m:t>
                          </m:r>
                        </m:sub>
                      </m:sSub>
                    </m:oMath>
                  </m:oMathPara>
                </a14:m>
                <a:endParaRPr lang="el-GR" sz="1100" i="1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345E3FC-BFEC-8BD6-8FB8-A363C9272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170" y="372126"/>
                <a:ext cx="164212" cy="169277"/>
              </a:xfrm>
              <a:prstGeom prst="rect">
                <a:avLst/>
              </a:prstGeom>
              <a:blipFill>
                <a:blip r:embed="rId22"/>
                <a:stretch>
                  <a:fillRect l="-18519" t="-32143" r="-59259" b="-1071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Σχήμα L 159">
            <a:extLst>
              <a:ext uri="{FF2B5EF4-FFF2-40B4-BE49-F238E27FC236}">
                <a16:creationId xmlns:a16="http://schemas.microsoft.com/office/drawing/2014/main" id="{CD975F6E-423C-D40C-B028-C57CF34BA589}"/>
              </a:ext>
            </a:extLst>
          </p:cNvPr>
          <p:cNvSpPr/>
          <p:nvPr/>
        </p:nvSpPr>
        <p:spPr>
          <a:xfrm>
            <a:off x="77444" y="534056"/>
            <a:ext cx="1299445" cy="498284"/>
          </a:xfrm>
          <a:prstGeom prst="corner">
            <a:avLst>
              <a:gd name="adj1" fmla="val 21149"/>
              <a:gd name="adj2" fmla="val 23854"/>
            </a:avLst>
          </a:prstGeom>
          <a:solidFill>
            <a:srgbClr val="E2E2E2"/>
          </a:solidFill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276"/>
          </a:p>
        </p:txBody>
      </p:sp>
      <p:cxnSp>
        <p:nvCxnSpPr>
          <p:cNvPr id="196" name="Ευθύγραμμο βέλος σύνδεσης 195">
            <a:extLst>
              <a:ext uri="{FF2B5EF4-FFF2-40B4-BE49-F238E27FC236}">
                <a16:creationId xmlns:a16="http://schemas.microsoft.com/office/drawing/2014/main" id="{C4381C0B-D5F4-1031-1ACB-5A60C4CE18A1}"/>
              </a:ext>
            </a:extLst>
          </p:cNvPr>
          <p:cNvCxnSpPr>
            <a:cxnSpLocks/>
          </p:cNvCxnSpPr>
          <p:nvPr/>
        </p:nvCxnSpPr>
        <p:spPr>
          <a:xfrm>
            <a:off x="1779446" y="1212865"/>
            <a:ext cx="676069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Ευθύγραμμο βέλος σύνδεσης 196">
            <a:extLst>
              <a:ext uri="{FF2B5EF4-FFF2-40B4-BE49-F238E27FC236}">
                <a16:creationId xmlns:a16="http://schemas.microsoft.com/office/drawing/2014/main" id="{400FC297-1237-5088-C3B2-7156474CEC40}"/>
              </a:ext>
            </a:extLst>
          </p:cNvPr>
          <p:cNvCxnSpPr>
            <a:cxnSpLocks/>
          </p:cNvCxnSpPr>
          <p:nvPr/>
        </p:nvCxnSpPr>
        <p:spPr>
          <a:xfrm>
            <a:off x="1768477" y="1578539"/>
            <a:ext cx="633913" cy="0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9" name="Ευθύγραμμο βέλος σύνδεσης 198">
            <a:extLst>
              <a:ext uri="{FF2B5EF4-FFF2-40B4-BE49-F238E27FC236}">
                <a16:creationId xmlns:a16="http://schemas.microsoft.com/office/drawing/2014/main" id="{3553921C-A109-9EAE-2D4E-D138017CEE33}"/>
              </a:ext>
            </a:extLst>
          </p:cNvPr>
          <p:cNvCxnSpPr>
            <a:cxnSpLocks/>
          </p:cNvCxnSpPr>
          <p:nvPr/>
        </p:nvCxnSpPr>
        <p:spPr>
          <a:xfrm>
            <a:off x="1790243" y="1205852"/>
            <a:ext cx="676069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Ευθύγραμμο βέλος σύνδεσης 199">
            <a:extLst>
              <a:ext uri="{FF2B5EF4-FFF2-40B4-BE49-F238E27FC236}">
                <a16:creationId xmlns:a16="http://schemas.microsoft.com/office/drawing/2014/main" id="{C6C6FCE9-9009-3F0B-E44C-D9031837B2CA}"/>
              </a:ext>
            </a:extLst>
          </p:cNvPr>
          <p:cNvCxnSpPr>
            <a:cxnSpLocks/>
          </p:cNvCxnSpPr>
          <p:nvPr/>
        </p:nvCxnSpPr>
        <p:spPr>
          <a:xfrm>
            <a:off x="1788327" y="1384284"/>
            <a:ext cx="676069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Ευθύγραμμο βέλος σύνδεσης 200">
            <a:extLst>
              <a:ext uri="{FF2B5EF4-FFF2-40B4-BE49-F238E27FC236}">
                <a16:creationId xmlns:a16="http://schemas.microsoft.com/office/drawing/2014/main" id="{9ED87614-D79A-605A-7A35-A305AF6F4B97}"/>
              </a:ext>
            </a:extLst>
          </p:cNvPr>
          <p:cNvCxnSpPr>
            <a:cxnSpLocks/>
          </p:cNvCxnSpPr>
          <p:nvPr/>
        </p:nvCxnSpPr>
        <p:spPr>
          <a:xfrm>
            <a:off x="1744155" y="849252"/>
            <a:ext cx="449371" cy="0"/>
          </a:xfrm>
          <a:prstGeom prst="straightConnector1">
            <a:avLst/>
          </a:prstGeom>
          <a:ln>
            <a:solidFill>
              <a:srgbClr val="FF0000"/>
            </a:solidFill>
            <a:tailEnd type="triangl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Ευθύγραμμο βέλος σύνδεσης 203">
            <a:extLst>
              <a:ext uri="{FF2B5EF4-FFF2-40B4-BE49-F238E27FC236}">
                <a16:creationId xmlns:a16="http://schemas.microsoft.com/office/drawing/2014/main" id="{7EE7C57A-C73F-C5CC-970E-A3928C280B0F}"/>
              </a:ext>
            </a:extLst>
          </p:cNvPr>
          <p:cNvCxnSpPr>
            <a:cxnSpLocks/>
          </p:cNvCxnSpPr>
          <p:nvPr/>
        </p:nvCxnSpPr>
        <p:spPr>
          <a:xfrm rot="5400000">
            <a:off x="2027601" y="895383"/>
            <a:ext cx="476160" cy="0"/>
          </a:xfrm>
          <a:prstGeom prst="straightConnector1">
            <a:avLst/>
          </a:prstGeom>
          <a:ln>
            <a:solidFill>
              <a:srgbClr val="FF0000"/>
            </a:solidFill>
            <a:tailEnd type="triangl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Ευθύγραμμο βέλος σύνδεσης 204">
            <a:extLst>
              <a:ext uri="{FF2B5EF4-FFF2-40B4-BE49-F238E27FC236}">
                <a16:creationId xmlns:a16="http://schemas.microsoft.com/office/drawing/2014/main" id="{251B6022-566B-90BA-064C-50A985701309}"/>
              </a:ext>
            </a:extLst>
          </p:cNvPr>
          <p:cNvCxnSpPr/>
          <p:nvPr/>
        </p:nvCxnSpPr>
        <p:spPr>
          <a:xfrm>
            <a:off x="1737468" y="1781897"/>
            <a:ext cx="718047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sm" len="sm"/>
            <a:tailEnd type="triangle" w="sm" len="sm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Ομάδα 1">
            <a:extLst>
              <a:ext uri="{FF2B5EF4-FFF2-40B4-BE49-F238E27FC236}">
                <a16:creationId xmlns:a16="http://schemas.microsoft.com/office/drawing/2014/main" id="{69233E4E-B089-1337-E31C-B6344E591409}"/>
              </a:ext>
            </a:extLst>
          </p:cNvPr>
          <p:cNvGrpSpPr/>
          <p:nvPr/>
        </p:nvGrpSpPr>
        <p:grpSpPr>
          <a:xfrm>
            <a:off x="1141706" y="1182547"/>
            <a:ext cx="145578" cy="764836"/>
            <a:chOff x="3747659" y="1065393"/>
            <a:chExt cx="175260" cy="819112"/>
          </a:xfrm>
        </p:grpSpPr>
        <p:grpSp>
          <p:nvGrpSpPr>
            <p:cNvPr id="3" name="Ομάδα 2">
              <a:extLst>
                <a:ext uri="{FF2B5EF4-FFF2-40B4-BE49-F238E27FC236}">
                  <a16:creationId xmlns:a16="http://schemas.microsoft.com/office/drawing/2014/main" id="{1BC39C8B-91CB-F492-881F-64C2FFE5A04B}"/>
                </a:ext>
              </a:extLst>
            </p:cNvPr>
            <p:cNvGrpSpPr/>
            <p:nvPr/>
          </p:nvGrpSpPr>
          <p:grpSpPr>
            <a:xfrm>
              <a:off x="3752307" y="1170143"/>
              <a:ext cx="170612" cy="339523"/>
              <a:chOff x="4063820" y="1143175"/>
              <a:chExt cx="837141" cy="2150694"/>
            </a:xfrm>
          </p:grpSpPr>
          <p:grpSp>
            <p:nvGrpSpPr>
              <p:cNvPr id="64" name="Ομάδα 63">
                <a:extLst>
                  <a:ext uri="{FF2B5EF4-FFF2-40B4-BE49-F238E27FC236}">
                    <a16:creationId xmlns:a16="http://schemas.microsoft.com/office/drawing/2014/main" id="{5FCFCA4C-7C1E-058D-1AF8-069FEF0D6C6C}"/>
                  </a:ext>
                </a:extLst>
              </p:cNvPr>
              <p:cNvGrpSpPr/>
              <p:nvPr/>
            </p:nvGrpSpPr>
            <p:grpSpPr>
              <a:xfrm>
                <a:off x="4070428" y="1143175"/>
                <a:ext cx="830533" cy="558816"/>
                <a:chOff x="4056427" y="1074404"/>
                <a:chExt cx="830533" cy="558816"/>
              </a:xfrm>
            </p:grpSpPr>
            <p:sp>
              <p:nvSpPr>
                <p:cNvPr id="86" name="Ελεύθερη σχεδίαση: Σχήμα 290">
                  <a:extLst>
                    <a:ext uri="{FF2B5EF4-FFF2-40B4-BE49-F238E27FC236}">
                      <a16:creationId xmlns:a16="http://schemas.microsoft.com/office/drawing/2014/main" id="{3B29A56C-F811-89F3-D10B-B3797B3AD9F0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87" name="Ομάδα 86">
                  <a:extLst>
                    <a:ext uri="{FF2B5EF4-FFF2-40B4-BE49-F238E27FC236}">
                      <a16:creationId xmlns:a16="http://schemas.microsoft.com/office/drawing/2014/main" id="{97B2E088-A0D1-5E1C-3A6F-70F250D9B29A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88" name="Ελεύθερη σχεδίαση: Σχήμα 292">
                    <a:extLst>
                      <a:ext uri="{FF2B5EF4-FFF2-40B4-BE49-F238E27FC236}">
                        <a16:creationId xmlns:a16="http://schemas.microsoft.com/office/drawing/2014/main" id="{8C9773D2-E68E-C9BC-3B22-A03DFB64C101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89" name="Ελεύθερη σχεδίαση: Σχήμα 293">
                    <a:extLst>
                      <a:ext uri="{FF2B5EF4-FFF2-40B4-BE49-F238E27FC236}">
                        <a16:creationId xmlns:a16="http://schemas.microsoft.com/office/drawing/2014/main" id="{A05A9D89-37C3-1E63-658A-3337E3E3A9E3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6" name="Ομάδα 65">
                <a:extLst>
                  <a:ext uri="{FF2B5EF4-FFF2-40B4-BE49-F238E27FC236}">
                    <a16:creationId xmlns:a16="http://schemas.microsoft.com/office/drawing/2014/main" id="{76A13C55-C4C3-AB24-AE62-BA36955BD94F}"/>
                  </a:ext>
                </a:extLst>
              </p:cNvPr>
              <p:cNvGrpSpPr/>
              <p:nvPr/>
            </p:nvGrpSpPr>
            <p:grpSpPr>
              <a:xfrm>
                <a:off x="4070428" y="1545591"/>
                <a:ext cx="830533" cy="558816"/>
                <a:chOff x="4056427" y="1074404"/>
                <a:chExt cx="830533" cy="558816"/>
              </a:xfrm>
            </p:grpSpPr>
            <p:sp>
              <p:nvSpPr>
                <p:cNvPr id="82" name="Ελεύθερη σχεδίαση: Σχήμα 286">
                  <a:extLst>
                    <a:ext uri="{FF2B5EF4-FFF2-40B4-BE49-F238E27FC236}">
                      <a16:creationId xmlns:a16="http://schemas.microsoft.com/office/drawing/2014/main" id="{A1356225-3F03-80DB-2B3C-AA64943BA1D3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83" name="Ομάδα 82">
                  <a:extLst>
                    <a:ext uri="{FF2B5EF4-FFF2-40B4-BE49-F238E27FC236}">
                      <a16:creationId xmlns:a16="http://schemas.microsoft.com/office/drawing/2014/main" id="{C811A842-5337-1FB5-831F-A9D728FFCEF8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84" name="Ελεύθερη σχεδίαση: Σχήμα 288">
                    <a:extLst>
                      <a:ext uri="{FF2B5EF4-FFF2-40B4-BE49-F238E27FC236}">
                        <a16:creationId xmlns:a16="http://schemas.microsoft.com/office/drawing/2014/main" id="{C6A84B1B-F761-DF4F-FC48-79F649C1D890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85" name="Ελεύθερη σχεδίαση: Σχήμα 289">
                    <a:extLst>
                      <a:ext uri="{FF2B5EF4-FFF2-40B4-BE49-F238E27FC236}">
                        <a16:creationId xmlns:a16="http://schemas.microsoft.com/office/drawing/2014/main" id="{78D5B69F-0807-F34A-0F50-6F33F1BA8DA8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7" name="Ομάδα 66">
                <a:extLst>
                  <a:ext uri="{FF2B5EF4-FFF2-40B4-BE49-F238E27FC236}">
                    <a16:creationId xmlns:a16="http://schemas.microsoft.com/office/drawing/2014/main" id="{BDAED8F7-060D-2D25-BCDA-A55C70F2A2B8}"/>
                  </a:ext>
                </a:extLst>
              </p:cNvPr>
              <p:cNvGrpSpPr/>
              <p:nvPr/>
            </p:nvGrpSpPr>
            <p:grpSpPr>
              <a:xfrm>
                <a:off x="4067630" y="1942966"/>
                <a:ext cx="830533" cy="558816"/>
                <a:chOff x="4056427" y="1074404"/>
                <a:chExt cx="830533" cy="558816"/>
              </a:xfrm>
            </p:grpSpPr>
            <p:sp>
              <p:nvSpPr>
                <p:cNvPr id="78" name="Ελεύθερη σχεδίαση: Σχήμα 282">
                  <a:extLst>
                    <a:ext uri="{FF2B5EF4-FFF2-40B4-BE49-F238E27FC236}">
                      <a16:creationId xmlns:a16="http://schemas.microsoft.com/office/drawing/2014/main" id="{3D3DCFAE-ACC8-736C-992E-25C1A47D4A6D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79" name="Ομάδα 78">
                  <a:extLst>
                    <a:ext uri="{FF2B5EF4-FFF2-40B4-BE49-F238E27FC236}">
                      <a16:creationId xmlns:a16="http://schemas.microsoft.com/office/drawing/2014/main" id="{D48661E6-51B0-6098-CE66-5DCB4B933385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80" name="Ελεύθερη σχεδίαση: Σχήμα 284">
                    <a:extLst>
                      <a:ext uri="{FF2B5EF4-FFF2-40B4-BE49-F238E27FC236}">
                        <a16:creationId xmlns:a16="http://schemas.microsoft.com/office/drawing/2014/main" id="{DDCE6138-59C1-036F-7621-D12EA51E279B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81" name="Ελεύθερη σχεδίαση: Σχήμα 285">
                    <a:extLst>
                      <a:ext uri="{FF2B5EF4-FFF2-40B4-BE49-F238E27FC236}">
                        <a16:creationId xmlns:a16="http://schemas.microsoft.com/office/drawing/2014/main" id="{203A39A9-11A3-E4A6-0FA3-1ED9A6FE355E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8" name="Ομάδα 67">
                <a:extLst>
                  <a:ext uri="{FF2B5EF4-FFF2-40B4-BE49-F238E27FC236}">
                    <a16:creationId xmlns:a16="http://schemas.microsoft.com/office/drawing/2014/main" id="{4415BDC2-3003-C07F-CA11-FFF7D667FFAE}"/>
                  </a:ext>
                </a:extLst>
              </p:cNvPr>
              <p:cNvGrpSpPr/>
              <p:nvPr/>
            </p:nvGrpSpPr>
            <p:grpSpPr>
              <a:xfrm>
                <a:off x="4070428" y="2340544"/>
                <a:ext cx="830533" cy="558816"/>
                <a:chOff x="4056427" y="1074404"/>
                <a:chExt cx="830533" cy="558816"/>
              </a:xfrm>
            </p:grpSpPr>
            <p:sp>
              <p:nvSpPr>
                <p:cNvPr id="74" name="Ελεύθερη σχεδίαση: Σχήμα 278">
                  <a:extLst>
                    <a:ext uri="{FF2B5EF4-FFF2-40B4-BE49-F238E27FC236}">
                      <a16:creationId xmlns:a16="http://schemas.microsoft.com/office/drawing/2014/main" id="{0E9D48FE-8ED2-E08B-CC10-227231F1DB6D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75" name="Ομάδα 74">
                  <a:extLst>
                    <a:ext uri="{FF2B5EF4-FFF2-40B4-BE49-F238E27FC236}">
                      <a16:creationId xmlns:a16="http://schemas.microsoft.com/office/drawing/2014/main" id="{FC7A60B9-29C0-2B1E-DD9A-BF54F52DCE17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76" name="Ελεύθερη σχεδίαση: Σχήμα 280">
                    <a:extLst>
                      <a:ext uri="{FF2B5EF4-FFF2-40B4-BE49-F238E27FC236}">
                        <a16:creationId xmlns:a16="http://schemas.microsoft.com/office/drawing/2014/main" id="{2BCA3FEF-91C2-2E5F-A0BF-90F384B7D968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77" name="Ελεύθερη σχεδίαση: Σχήμα 281">
                    <a:extLst>
                      <a:ext uri="{FF2B5EF4-FFF2-40B4-BE49-F238E27FC236}">
                        <a16:creationId xmlns:a16="http://schemas.microsoft.com/office/drawing/2014/main" id="{99D48A01-32BC-82D0-9677-9EC8E8C7060D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9" name="Ομάδα 68">
                <a:extLst>
                  <a:ext uri="{FF2B5EF4-FFF2-40B4-BE49-F238E27FC236}">
                    <a16:creationId xmlns:a16="http://schemas.microsoft.com/office/drawing/2014/main" id="{9FCDD694-8A1E-A5E2-0631-437656CE89AA}"/>
                  </a:ext>
                </a:extLst>
              </p:cNvPr>
              <p:cNvGrpSpPr/>
              <p:nvPr/>
            </p:nvGrpSpPr>
            <p:grpSpPr>
              <a:xfrm>
                <a:off x="4063820" y="2735053"/>
                <a:ext cx="830533" cy="558816"/>
                <a:chOff x="4056427" y="1074404"/>
                <a:chExt cx="830533" cy="558816"/>
              </a:xfrm>
            </p:grpSpPr>
            <p:sp>
              <p:nvSpPr>
                <p:cNvPr id="70" name="Ελεύθερη σχεδίαση: Σχήμα 274">
                  <a:extLst>
                    <a:ext uri="{FF2B5EF4-FFF2-40B4-BE49-F238E27FC236}">
                      <a16:creationId xmlns:a16="http://schemas.microsoft.com/office/drawing/2014/main" id="{B79FF748-9338-725E-A6E3-0D18CCE12189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71" name="Ομάδα 70">
                  <a:extLst>
                    <a:ext uri="{FF2B5EF4-FFF2-40B4-BE49-F238E27FC236}">
                      <a16:creationId xmlns:a16="http://schemas.microsoft.com/office/drawing/2014/main" id="{94BC7574-CE21-D74A-7991-687B83C97F1D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72" name="Ελεύθερη σχεδίαση: Σχήμα 276">
                    <a:extLst>
                      <a:ext uri="{FF2B5EF4-FFF2-40B4-BE49-F238E27FC236}">
                        <a16:creationId xmlns:a16="http://schemas.microsoft.com/office/drawing/2014/main" id="{0E48C03B-758A-E3C5-99E0-55A54399F69A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73" name="Ελεύθερη σχεδίαση: Σχήμα 277">
                    <a:extLst>
                      <a:ext uri="{FF2B5EF4-FFF2-40B4-BE49-F238E27FC236}">
                        <a16:creationId xmlns:a16="http://schemas.microsoft.com/office/drawing/2014/main" id="{A14E92D0-BAB6-4962-1F19-8749C9E0EECD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</p:grpSp>
        <p:grpSp>
          <p:nvGrpSpPr>
            <p:cNvPr id="5" name="Ομάδα 4">
              <a:extLst>
                <a:ext uri="{FF2B5EF4-FFF2-40B4-BE49-F238E27FC236}">
                  <a16:creationId xmlns:a16="http://schemas.microsoft.com/office/drawing/2014/main" id="{EAA0A7F3-D506-792E-23D8-0B08EEC779DB}"/>
                </a:ext>
              </a:extLst>
            </p:cNvPr>
            <p:cNvGrpSpPr/>
            <p:nvPr/>
          </p:nvGrpSpPr>
          <p:grpSpPr>
            <a:xfrm>
              <a:off x="3747659" y="1487073"/>
              <a:ext cx="170612" cy="339523"/>
              <a:chOff x="4063820" y="1143175"/>
              <a:chExt cx="837141" cy="2150694"/>
            </a:xfrm>
          </p:grpSpPr>
          <p:grpSp>
            <p:nvGrpSpPr>
              <p:cNvPr id="13" name="Ομάδα 12">
                <a:extLst>
                  <a:ext uri="{FF2B5EF4-FFF2-40B4-BE49-F238E27FC236}">
                    <a16:creationId xmlns:a16="http://schemas.microsoft.com/office/drawing/2014/main" id="{9E775DE4-8D59-7045-BE60-037957D72724}"/>
                  </a:ext>
                </a:extLst>
              </p:cNvPr>
              <p:cNvGrpSpPr/>
              <p:nvPr/>
            </p:nvGrpSpPr>
            <p:grpSpPr>
              <a:xfrm>
                <a:off x="4070428" y="1143175"/>
                <a:ext cx="830533" cy="558816"/>
                <a:chOff x="4056427" y="1074404"/>
                <a:chExt cx="830533" cy="558816"/>
              </a:xfrm>
            </p:grpSpPr>
            <p:sp>
              <p:nvSpPr>
                <p:cNvPr id="52" name="Ελεύθερη σχεδίαση: Σχήμα 265">
                  <a:extLst>
                    <a:ext uri="{FF2B5EF4-FFF2-40B4-BE49-F238E27FC236}">
                      <a16:creationId xmlns:a16="http://schemas.microsoft.com/office/drawing/2014/main" id="{6996C5A8-E774-75DF-FB98-D8390F47789E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55" name="Ομάδα 54">
                  <a:extLst>
                    <a:ext uri="{FF2B5EF4-FFF2-40B4-BE49-F238E27FC236}">
                      <a16:creationId xmlns:a16="http://schemas.microsoft.com/office/drawing/2014/main" id="{8FDF0D4B-1792-99B9-2718-549F6BD0C5F8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62" name="Ελεύθερη σχεδίαση: Σχήμα 267">
                    <a:extLst>
                      <a:ext uri="{FF2B5EF4-FFF2-40B4-BE49-F238E27FC236}">
                        <a16:creationId xmlns:a16="http://schemas.microsoft.com/office/drawing/2014/main" id="{E307576B-D848-51C6-D02C-5FC2D0A2EC87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63" name="Ελεύθερη σχεδίαση: Σχήμα 268">
                    <a:extLst>
                      <a:ext uri="{FF2B5EF4-FFF2-40B4-BE49-F238E27FC236}">
                        <a16:creationId xmlns:a16="http://schemas.microsoft.com/office/drawing/2014/main" id="{5AFA61F1-08AC-4BF4-A875-198731AC0462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15" name="Ομάδα 14">
                <a:extLst>
                  <a:ext uri="{FF2B5EF4-FFF2-40B4-BE49-F238E27FC236}">
                    <a16:creationId xmlns:a16="http://schemas.microsoft.com/office/drawing/2014/main" id="{05248114-B0FF-E1F4-B6DB-5A17448684C4}"/>
                  </a:ext>
                </a:extLst>
              </p:cNvPr>
              <p:cNvGrpSpPr/>
              <p:nvPr/>
            </p:nvGrpSpPr>
            <p:grpSpPr>
              <a:xfrm>
                <a:off x="4070428" y="1545591"/>
                <a:ext cx="830533" cy="558816"/>
                <a:chOff x="4056427" y="1074404"/>
                <a:chExt cx="830533" cy="558816"/>
              </a:xfrm>
            </p:grpSpPr>
            <p:sp>
              <p:nvSpPr>
                <p:cNvPr id="43" name="Ελεύθερη σχεδίαση: Σχήμα 261">
                  <a:extLst>
                    <a:ext uri="{FF2B5EF4-FFF2-40B4-BE49-F238E27FC236}">
                      <a16:creationId xmlns:a16="http://schemas.microsoft.com/office/drawing/2014/main" id="{D390DFC3-083D-927E-2B02-67ABDE88F62B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45" name="Ομάδα 44">
                  <a:extLst>
                    <a:ext uri="{FF2B5EF4-FFF2-40B4-BE49-F238E27FC236}">
                      <a16:creationId xmlns:a16="http://schemas.microsoft.com/office/drawing/2014/main" id="{23916E7D-9F8D-4742-F81B-CA429C0BA539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47" name="Ελεύθερη σχεδίαση: Σχήμα 263">
                    <a:extLst>
                      <a:ext uri="{FF2B5EF4-FFF2-40B4-BE49-F238E27FC236}">
                        <a16:creationId xmlns:a16="http://schemas.microsoft.com/office/drawing/2014/main" id="{DBC0E153-1841-B549-19E7-373C26E5871A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50" name="Ελεύθερη σχεδίαση: Σχήμα 264">
                    <a:extLst>
                      <a:ext uri="{FF2B5EF4-FFF2-40B4-BE49-F238E27FC236}">
                        <a16:creationId xmlns:a16="http://schemas.microsoft.com/office/drawing/2014/main" id="{12124BD7-143F-7346-6688-AF6FE89F5666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16" name="Ομάδα 15">
                <a:extLst>
                  <a:ext uri="{FF2B5EF4-FFF2-40B4-BE49-F238E27FC236}">
                    <a16:creationId xmlns:a16="http://schemas.microsoft.com/office/drawing/2014/main" id="{BD0AEDE5-BB30-2958-EC18-5F4570DD712D}"/>
                  </a:ext>
                </a:extLst>
              </p:cNvPr>
              <p:cNvGrpSpPr/>
              <p:nvPr/>
            </p:nvGrpSpPr>
            <p:grpSpPr>
              <a:xfrm>
                <a:off x="4067630" y="1942966"/>
                <a:ext cx="830533" cy="558816"/>
                <a:chOff x="4056427" y="1074404"/>
                <a:chExt cx="830533" cy="558816"/>
              </a:xfrm>
            </p:grpSpPr>
            <p:sp>
              <p:nvSpPr>
                <p:cNvPr id="29" name="Ελεύθερη σχεδίαση: Σχήμα 257">
                  <a:extLst>
                    <a:ext uri="{FF2B5EF4-FFF2-40B4-BE49-F238E27FC236}">
                      <a16:creationId xmlns:a16="http://schemas.microsoft.com/office/drawing/2014/main" id="{A8A40152-90EE-2FCA-2542-30EAE55F311F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31" name="Ομάδα 30">
                  <a:extLst>
                    <a:ext uri="{FF2B5EF4-FFF2-40B4-BE49-F238E27FC236}">
                      <a16:creationId xmlns:a16="http://schemas.microsoft.com/office/drawing/2014/main" id="{73C05CF0-6302-4BB9-2A2F-F618CDC18085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33" name="Ελεύθερη σχεδίαση: Σχήμα 259">
                    <a:extLst>
                      <a:ext uri="{FF2B5EF4-FFF2-40B4-BE49-F238E27FC236}">
                        <a16:creationId xmlns:a16="http://schemas.microsoft.com/office/drawing/2014/main" id="{A127D013-BDCA-489E-C647-0161FE39A101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41" name="Ελεύθερη σχεδίαση: Σχήμα 260">
                    <a:extLst>
                      <a:ext uri="{FF2B5EF4-FFF2-40B4-BE49-F238E27FC236}">
                        <a16:creationId xmlns:a16="http://schemas.microsoft.com/office/drawing/2014/main" id="{87E86C83-D851-0034-05BD-3A94A0CD4AF4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17" name="Ομάδα 16">
                <a:extLst>
                  <a:ext uri="{FF2B5EF4-FFF2-40B4-BE49-F238E27FC236}">
                    <a16:creationId xmlns:a16="http://schemas.microsoft.com/office/drawing/2014/main" id="{8D4C965E-9FB4-795A-8A71-E124BD429D02}"/>
                  </a:ext>
                </a:extLst>
              </p:cNvPr>
              <p:cNvGrpSpPr/>
              <p:nvPr/>
            </p:nvGrpSpPr>
            <p:grpSpPr>
              <a:xfrm>
                <a:off x="4070428" y="2340544"/>
                <a:ext cx="830533" cy="558816"/>
                <a:chOff x="4056427" y="1074404"/>
                <a:chExt cx="830533" cy="558816"/>
              </a:xfrm>
            </p:grpSpPr>
            <p:sp>
              <p:nvSpPr>
                <p:cNvPr id="24" name="Ελεύθερη σχεδίαση: Σχήμα 253">
                  <a:extLst>
                    <a:ext uri="{FF2B5EF4-FFF2-40B4-BE49-F238E27FC236}">
                      <a16:creationId xmlns:a16="http://schemas.microsoft.com/office/drawing/2014/main" id="{01401020-8BF2-35A2-4C05-7C18E24DA84E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26" name="Ομάδα 25">
                  <a:extLst>
                    <a:ext uri="{FF2B5EF4-FFF2-40B4-BE49-F238E27FC236}">
                      <a16:creationId xmlns:a16="http://schemas.microsoft.com/office/drawing/2014/main" id="{0F0164F9-FB5D-B4F4-E893-849183F06646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7" name="Ελεύθερη σχεδίαση: Σχήμα 255">
                    <a:extLst>
                      <a:ext uri="{FF2B5EF4-FFF2-40B4-BE49-F238E27FC236}">
                        <a16:creationId xmlns:a16="http://schemas.microsoft.com/office/drawing/2014/main" id="{188FDAC1-75D9-2CE6-0134-80BEE096430E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28" name="Ελεύθερη σχεδίαση: Σχήμα 256">
                    <a:extLst>
                      <a:ext uri="{FF2B5EF4-FFF2-40B4-BE49-F238E27FC236}">
                        <a16:creationId xmlns:a16="http://schemas.microsoft.com/office/drawing/2014/main" id="{73087B92-31D8-D8E6-E42C-D9236F5F2421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18" name="Ομάδα 17">
                <a:extLst>
                  <a:ext uri="{FF2B5EF4-FFF2-40B4-BE49-F238E27FC236}">
                    <a16:creationId xmlns:a16="http://schemas.microsoft.com/office/drawing/2014/main" id="{0C52DE65-CC43-608D-5ABE-83C252618A1C}"/>
                  </a:ext>
                </a:extLst>
              </p:cNvPr>
              <p:cNvGrpSpPr/>
              <p:nvPr/>
            </p:nvGrpSpPr>
            <p:grpSpPr>
              <a:xfrm>
                <a:off x="4063820" y="2735053"/>
                <a:ext cx="830533" cy="558816"/>
                <a:chOff x="4056427" y="1074404"/>
                <a:chExt cx="830533" cy="558816"/>
              </a:xfrm>
            </p:grpSpPr>
            <p:sp>
              <p:nvSpPr>
                <p:cNvPr id="20" name="Ελεύθερη σχεδίαση: Σχήμα 249">
                  <a:extLst>
                    <a:ext uri="{FF2B5EF4-FFF2-40B4-BE49-F238E27FC236}">
                      <a16:creationId xmlns:a16="http://schemas.microsoft.com/office/drawing/2014/main" id="{2E4D2307-9EA2-81D8-C7BE-20DF7C53781B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21" name="Ομάδα 20">
                  <a:extLst>
                    <a:ext uri="{FF2B5EF4-FFF2-40B4-BE49-F238E27FC236}">
                      <a16:creationId xmlns:a16="http://schemas.microsoft.com/office/drawing/2014/main" id="{8F13932C-AF5B-27E0-9711-EE045229FB8C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2" name="Ελεύθερη σχεδίαση: Σχήμα 251">
                    <a:extLst>
                      <a:ext uri="{FF2B5EF4-FFF2-40B4-BE49-F238E27FC236}">
                        <a16:creationId xmlns:a16="http://schemas.microsoft.com/office/drawing/2014/main" id="{34355698-A143-1CFD-C98D-907724B46AEE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23" name="Ελεύθερη σχεδίαση: Σχήμα 252">
                    <a:extLst>
                      <a:ext uri="{FF2B5EF4-FFF2-40B4-BE49-F238E27FC236}">
                        <a16:creationId xmlns:a16="http://schemas.microsoft.com/office/drawing/2014/main" id="{CCA93C2B-3CA3-B3A8-5FAB-39786AC62749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</p:grpSp>
        <p:sp>
          <p:nvSpPr>
            <p:cNvPr id="6" name="Ελεύθερη σχεδίαση: Σχήμα 239">
              <a:extLst>
                <a:ext uri="{FF2B5EF4-FFF2-40B4-BE49-F238E27FC236}">
                  <a16:creationId xmlns:a16="http://schemas.microsoft.com/office/drawing/2014/main" id="{DD234467-5782-70E3-FBF8-945F1C18B8A7}"/>
                </a:ext>
              </a:extLst>
            </p:cNvPr>
            <p:cNvSpPr/>
            <p:nvPr/>
          </p:nvSpPr>
          <p:spPr>
            <a:xfrm>
              <a:off x="3751931" y="1138259"/>
              <a:ext cx="23802" cy="54594"/>
            </a:xfrm>
            <a:custGeom>
              <a:avLst/>
              <a:gdLst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1339 w 124519"/>
                <a:gd name="connsiteY0" fmla="*/ 0 h 436880"/>
                <a:gd name="connsiteX1" fmla="*/ 59 w 124519"/>
                <a:gd name="connsiteY1" fmla="*/ 223520 h 436880"/>
                <a:gd name="connsiteX2" fmla="*/ 124519 w 124519"/>
                <a:gd name="connsiteY2" fmla="*/ 436880 h 436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4519" h="436880">
                  <a:moveTo>
                    <a:pt x="81339" y="0"/>
                  </a:moveTo>
                  <a:cubicBezTo>
                    <a:pt x="37100" y="75353"/>
                    <a:pt x="-1722" y="97367"/>
                    <a:pt x="59" y="223520"/>
                  </a:cubicBezTo>
                  <a:cubicBezTo>
                    <a:pt x="15381" y="344593"/>
                    <a:pt x="65887" y="366606"/>
                    <a:pt x="124519" y="43688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cxnSp>
          <p:nvCxnSpPr>
            <p:cNvPr id="7" name="Ευθεία γραμμή σύνδεσης 6">
              <a:extLst>
                <a:ext uri="{FF2B5EF4-FFF2-40B4-BE49-F238E27FC236}">
                  <a16:creationId xmlns:a16="http://schemas.microsoft.com/office/drawing/2014/main" id="{0AC9897A-3651-1191-5A29-3208B2DBC5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5672" y="1065393"/>
              <a:ext cx="0" cy="576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Ευθεία γραμμή σύνδεσης 7">
              <a:extLst>
                <a:ext uri="{FF2B5EF4-FFF2-40B4-BE49-F238E27FC236}">
                  <a16:creationId xmlns:a16="http://schemas.microsoft.com/office/drawing/2014/main" id="{B310DEC0-F855-A0B3-045C-4B400E86BF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26840" y="1835796"/>
              <a:ext cx="0" cy="487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9" name="Ελεύθερη σχεδίαση: Σχήμα 243">
              <a:extLst>
                <a:ext uri="{FF2B5EF4-FFF2-40B4-BE49-F238E27FC236}">
                  <a16:creationId xmlns:a16="http://schemas.microsoft.com/office/drawing/2014/main" id="{DCF35F7F-159C-55FC-A5C6-5D06C20A5DBF}"/>
                </a:ext>
              </a:extLst>
            </p:cNvPr>
            <p:cNvSpPr/>
            <p:nvPr/>
          </p:nvSpPr>
          <p:spPr>
            <a:xfrm>
              <a:off x="3769487" y="1824477"/>
              <a:ext cx="57353" cy="12026"/>
            </a:xfrm>
            <a:custGeom>
              <a:avLst/>
              <a:gdLst>
                <a:gd name="connsiteX0" fmla="*/ 0 w 170180"/>
                <a:gd name="connsiteY0" fmla="*/ 0 h 43180"/>
                <a:gd name="connsiteX1" fmla="*/ 170180 w 170180"/>
                <a:gd name="connsiteY1" fmla="*/ 43180 h 43180"/>
                <a:gd name="connsiteX0" fmla="*/ 0 w 170180"/>
                <a:gd name="connsiteY0" fmla="*/ 0 h 43180"/>
                <a:gd name="connsiteX1" fmla="*/ 170180 w 170180"/>
                <a:gd name="connsiteY1" fmla="*/ 43180 h 43180"/>
                <a:gd name="connsiteX0" fmla="*/ 0 w 170180"/>
                <a:gd name="connsiteY0" fmla="*/ 0 h 43180"/>
                <a:gd name="connsiteX1" fmla="*/ 170180 w 170180"/>
                <a:gd name="connsiteY1" fmla="*/ 43180 h 43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180" h="43180">
                  <a:moveTo>
                    <a:pt x="0" y="0"/>
                  </a:moveTo>
                  <a:cubicBezTo>
                    <a:pt x="69427" y="37253"/>
                    <a:pt x="85513" y="31327"/>
                    <a:pt x="170180" y="4318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10" name="Ελεύθερη σχεδίαση: Σχήμα 296">
              <a:extLst>
                <a:ext uri="{FF2B5EF4-FFF2-40B4-BE49-F238E27FC236}">
                  <a16:creationId xmlns:a16="http://schemas.microsoft.com/office/drawing/2014/main" id="{70ABB546-2256-E6BD-8BA1-0DFC29A82966}"/>
                </a:ext>
              </a:extLst>
            </p:cNvPr>
            <p:cNvSpPr/>
            <p:nvPr/>
          </p:nvSpPr>
          <p:spPr>
            <a:xfrm>
              <a:off x="3764280" y="1118235"/>
              <a:ext cx="81915" cy="20955"/>
            </a:xfrm>
            <a:custGeom>
              <a:avLst/>
              <a:gdLst>
                <a:gd name="connsiteX0" fmla="*/ 0 w 81915"/>
                <a:gd name="connsiteY0" fmla="*/ 20955 h 20955"/>
                <a:gd name="connsiteX1" fmla="*/ 81915 w 81915"/>
                <a:gd name="connsiteY1" fmla="*/ 0 h 20955"/>
                <a:gd name="connsiteX0" fmla="*/ 0 w 81915"/>
                <a:gd name="connsiteY0" fmla="*/ 20955 h 20955"/>
                <a:gd name="connsiteX1" fmla="*/ 81915 w 81915"/>
                <a:gd name="connsiteY1" fmla="*/ 0 h 20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915" h="20955">
                  <a:moveTo>
                    <a:pt x="0" y="20955"/>
                  </a:moveTo>
                  <a:cubicBezTo>
                    <a:pt x="31115" y="635"/>
                    <a:pt x="54610" y="6985"/>
                    <a:pt x="81915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</p:grpSp>
      <p:sp>
        <p:nvSpPr>
          <p:cNvPr id="93" name="Ελεύθερη σχεδίαση: Σχήμα 92">
            <a:extLst>
              <a:ext uri="{FF2B5EF4-FFF2-40B4-BE49-F238E27FC236}">
                <a16:creationId xmlns:a16="http://schemas.microsoft.com/office/drawing/2014/main" id="{4AD16536-E9B2-13F9-33F2-E61997CF6D5A}"/>
              </a:ext>
            </a:extLst>
          </p:cNvPr>
          <p:cNvSpPr/>
          <p:nvPr/>
        </p:nvSpPr>
        <p:spPr>
          <a:xfrm>
            <a:off x="1588864" y="2584352"/>
            <a:ext cx="484272" cy="411665"/>
          </a:xfrm>
          <a:custGeom>
            <a:avLst/>
            <a:gdLst>
              <a:gd name="connsiteX0" fmla="*/ 0 w 493395"/>
              <a:gd name="connsiteY0" fmla="*/ 411665 h 411665"/>
              <a:gd name="connsiteX1" fmla="*/ 70485 w 493395"/>
              <a:gd name="connsiteY1" fmla="*/ 204020 h 411665"/>
              <a:gd name="connsiteX2" fmla="*/ 158115 w 493395"/>
              <a:gd name="connsiteY2" fmla="*/ 49715 h 411665"/>
              <a:gd name="connsiteX3" fmla="*/ 268605 w 493395"/>
              <a:gd name="connsiteY3" fmla="*/ 185 h 411665"/>
              <a:gd name="connsiteX4" fmla="*/ 356235 w 493395"/>
              <a:gd name="connsiteY4" fmla="*/ 63050 h 411665"/>
              <a:gd name="connsiteX5" fmla="*/ 421005 w 493395"/>
              <a:gd name="connsiteY5" fmla="*/ 190685 h 411665"/>
              <a:gd name="connsiteX6" fmla="*/ 472440 w 493395"/>
              <a:gd name="connsiteY6" fmla="*/ 337370 h 411665"/>
              <a:gd name="connsiteX7" fmla="*/ 493395 w 493395"/>
              <a:gd name="connsiteY7" fmla="*/ 407855 h 41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3395" h="411665">
                <a:moveTo>
                  <a:pt x="0" y="411665"/>
                </a:moveTo>
                <a:cubicBezTo>
                  <a:pt x="22066" y="338005"/>
                  <a:pt x="44133" y="264345"/>
                  <a:pt x="70485" y="204020"/>
                </a:cubicBezTo>
                <a:cubicBezTo>
                  <a:pt x="96837" y="143695"/>
                  <a:pt x="125095" y="83688"/>
                  <a:pt x="158115" y="49715"/>
                </a:cubicBezTo>
                <a:cubicBezTo>
                  <a:pt x="191135" y="15742"/>
                  <a:pt x="235585" y="-2038"/>
                  <a:pt x="268605" y="185"/>
                </a:cubicBezTo>
                <a:cubicBezTo>
                  <a:pt x="301625" y="2408"/>
                  <a:pt x="330835" y="31300"/>
                  <a:pt x="356235" y="63050"/>
                </a:cubicBezTo>
                <a:cubicBezTo>
                  <a:pt x="381635" y="94800"/>
                  <a:pt x="401638" y="144965"/>
                  <a:pt x="421005" y="190685"/>
                </a:cubicBezTo>
                <a:cubicBezTo>
                  <a:pt x="440373" y="236405"/>
                  <a:pt x="460375" y="301175"/>
                  <a:pt x="472440" y="337370"/>
                </a:cubicBezTo>
                <a:cubicBezTo>
                  <a:pt x="484505" y="373565"/>
                  <a:pt x="488950" y="390710"/>
                  <a:pt x="493395" y="407855"/>
                </a:cubicBezTo>
              </a:path>
            </a:pathLst>
          </a:cu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</p:txBody>
      </p:sp>
      <p:sp>
        <p:nvSpPr>
          <p:cNvPr id="95" name="Rectangle 2">
            <a:extLst>
              <a:ext uri="{FF2B5EF4-FFF2-40B4-BE49-F238E27FC236}">
                <a16:creationId xmlns:a16="http://schemas.microsoft.com/office/drawing/2014/main" id="{531330EE-EA9F-6034-1A8F-D394FDB0C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480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6" name="Αντικείμενο 95">
            <a:extLst>
              <a:ext uri="{FF2B5EF4-FFF2-40B4-BE49-F238E27FC236}">
                <a16:creationId xmlns:a16="http://schemas.microsoft.com/office/drawing/2014/main" id="{382D3281-0DA3-A14B-669D-8E1023636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3944"/>
              </p:ext>
            </p:extLst>
          </p:nvPr>
        </p:nvGraphicFramePr>
        <p:xfrm>
          <a:off x="2033342" y="318582"/>
          <a:ext cx="1682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957" imgH="203024" progId="Equation.DSMT4">
                  <p:embed/>
                </p:oleObj>
              </mc:Choice>
              <mc:Fallback>
                <p:oleObj name="Equation" r:id="rId23" imgW="164957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342" y="318582"/>
                        <a:ext cx="1682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Αντικείμενο 96">
            <a:extLst>
              <a:ext uri="{FF2B5EF4-FFF2-40B4-BE49-F238E27FC236}">
                <a16:creationId xmlns:a16="http://schemas.microsoft.com/office/drawing/2014/main" id="{751BCB3A-D9D0-0130-BED7-0127B9E5E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27132"/>
              </p:ext>
            </p:extLst>
          </p:nvPr>
        </p:nvGraphicFramePr>
        <p:xfrm>
          <a:off x="2185756" y="327086"/>
          <a:ext cx="1809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53800" progId="Equation.DSMT4">
                  <p:embed/>
                </p:oleObj>
              </mc:Choice>
              <mc:Fallback>
                <p:oleObj name="Equation" r:id="rId25" imgW="177480" imgH="253800" progId="Equation.DSMT4">
                  <p:embed/>
                  <p:pic>
                    <p:nvPicPr>
                      <p:cNvPr id="96" name="Αντικείμενο 95">
                        <a:extLst>
                          <a:ext uri="{FF2B5EF4-FFF2-40B4-BE49-F238E27FC236}">
                            <a16:creationId xmlns:a16="http://schemas.microsoft.com/office/drawing/2014/main" id="{382D3281-0DA3-A14B-669D-8E1023636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756" y="327086"/>
                        <a:ext cx="1809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Αντικείμενο 97">
            <a:extLst>
              <a:ext uri="{FF2B5EF4-FFF2-40B4-BE49-F238E27FC236}">
                <a16:creationId xmlns:a16="http://schemas.microsoft.com/office/drawing/2014/main" id="{0024534B-C024-92EB-B554-226C4679E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50241"/>
              </p:ext>
            </p:extLst>
          </p:nvPr>
        </p:nvGraphicFramePr>
        <p:xfrm>
          <a:off x="2363570" y="346066"/>
          <a:ext cx="1555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97" name="Αντικείμενο 96">
                        <a:extLst>
                          <a:ext uri="{FF2B5EF4-FFF2-40B4-BE49-F238E27FC236}">
                            <a16:creationId xmlns:a16="http://schemas.microsoft.com/office/drawing/2014/main" id="{751BCB3A-D9D0-0130-BED7-0127B9E5E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570" y="346066"/>
                        <a:ext cx="1555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Αντικείμενο 98">
            <a:extLst>
              <a:ext uri="{FF2B5EF4-FFF2-40B4-BE49-F238E27FC236}">
                <a16:creationId xmlns:a16="http://schemas.microsoft.com/office/drawing/2014/main" id="{1A80747A-CB10-C9FE-9705-43D51833E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44096"/>
              </p:ext>
            </p:extLst>
          </p:nvPr>
        </p:nvGraphicFramePr>
        <p:xfrm>
          <a:off x="2513561" y="316994"/>
          <a:ext cx="1555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203040" progId="Equation.DSMT4">
                  <p:embed/>
                </p:oleObj>
              </mc:Choice>
              <mc:Fallback>
                <p:oleObj name="Equation" r:id="rId29" imgW="152280" imgH="203040" progId="Equation.DSMT4">
                  <p:embed/>
                  <p:pic>
                    <p:nvPicPr>
                      <p:cNvPr id="98" name="Αντικείμενο 97">
                        <a:extLst>
                          <a:ext uri="{FF2B5EF4-FFF2-40B4-BE49-F238E27FC236}">
                            <a16:creationId xmlns:a16="http://schemas.microsoft.com/office/drawing/2014/main" id="{0024534B-C024-92EB-B554-226C4679E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561" y="316994"/>
                        <a:ext cx="15557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Αντικείμενο 99">
            <a:extLst>
              <a:ext uri="{FF2B5EF4-FFF2-40B4-BE49-F238E27FC236}">
                <a16:creationId xmlns:a16="http://schemas.microsoft.com/office/drawing/2014/main" id="{DE517614-57AA-5665-852C-9483DCA76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53678"/>
              </p:ext>
            </p:extLst>
          </p:nvPr>
        </p:nvGraphicFramePr>
        <p:xfrm>
          <a:off x="2678675" y="333440"/>
          <a:ext cx="1428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9680" imgH="203040" progId="Equation.DSMT4">
                  <p:embed/>
                </p:oleObj>
              </mc:Choice>
              <mc:Fallback>
                <p:oleObj name="Equation" r:id="rId31" imgW="139680" imgH="203040" progId="Equation.DSMT4">
                  <p:embed/>
                  <p:pic>
                    <p:nvPicPr>
                      <p:cNvPr id="99" name="Αντικείμενο 98">
                        <a:extLst>
                          <a:ext uri="{FF2B5EF4-FFF2-40B4-BE49-F238E27FC236}">
                            <a16:creationId xmlns:a16="http://schemas.microsoft.com/office/drawing/2014/main" id="{1A80747A-CB10-C9FE-9705-43D51833E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675" y="333440"/>
                        <a:ext cx="14287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Αντικείμενο 100">
            <a:extLst>
              <a:ext uri="{FF2B5EF4-FFF2-40B4-BE49-F238E27FC236}">
                <a16:creationId xmlns:a16="http://schemas.microsoft.com/office/drawing/2014/main" id="{616075CD-6FEE-7101-8102-E76E31EA7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34640"/>
              </p:ext>
            </p:extLst>
          </p:nvPr>
        </p:nvGraphicFramePr>
        <p:xfrm>
          <a:off x="2828666" y="367391"/>
          <a:ext cx="13017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100" name="Αντικείμενο 99">
                        <a:extLst>
                          <a:ext uri="{FF2B5EF4-FFF2-40B4-BE49-F238E27FC236}">
                            <a16:creationId xmlns:a16="http://schemas.microsoft.com/office/drawing/2014/main" id="{DE517614-57AA-5665-852C-9483DCA76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666" y="367391"/>
                        <a:ext cx="130175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0352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0D08A2-84F3-4508-8405-7251C5833C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Εικόνα 31">
            <a:extLst>
              <a:ext uri="{FF2B5EF4-FFF2-40B4-BE49-F238E27FC236}">
                <a16:creationId xmlns:a16="http://schemas.microsoft.com/office/drawing/2014/main" id="{36529D81-734B-DBBD-2411-5E9266A96B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924" y="183696"/>
            <a:ext cx="770096" cy="176712"/>
          </a:xfrm>
          <a:prstGeom prst="rect">
            <a:avLst/>
          </a:prstGeom>
        </p:spPr>
      </p:pic>
      <p:pic>
        <p:nvPicPr>
          <p:cNvPr id="34" name="Εικόνα 33">
            <a:extLst>
              <a:ext uri="{FF2B5EF4-FFF2-40B4-BE49-F238E27FC236}">
                <a16:creationId xmlns:a16="http://schemas.microsoft.com/office/drawing/2014/main" id="{B3BFB6CD-218A-3871-8FB6-EB28E266C6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504" y="207074"/>
            <a:ext cx="136990" cy="694225"/>
          </a:xfrm>
          <a:prstGeom prst="rect">
            <a:avLst/>
          </a:prstGeom>
        </p:spPr>
      </p:pic>
      <p:pic>
        <p:nvPicPr>
          <p:cNvPr id="36" name="Εικόνα 35">
            <a:extLst>
              <a:ext uri="{FF2B5EF4-FFF2-40B4-BE49-F238E27FC236}">
                <a16:creationId xmlns:a16="http://schemas.microsoft.com/office/drawing/2014/main" id="{136FC18F-D5A4-1D9F-E603-55D17C5886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4608" y="206912"/>
            <a:ext cx="136990" cy="655795"/>
          </a:xfrm>
          <a:prstGeom prst="rect">
            <a:avLst/>
          </a:prstGeom>
        </p:spPr>
      </p:pic>
      <p:pic>
        <p:nvPicPr>
          <p:cNvPr id="38" name="Εικόνα 37">
            <a:extLst>
              <a:ext uri="{FF2B5EF4-FFF2-40B4-BE49-F238E27FC236}">
                <a16:creationId xmlns:a16="http://schemas.microsoft.com/office/drawing/2014/main" id="{2F7658FC-1758-5031-0E8D-0CD7FB85EE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9649" y="159014"/>
            <a:ext cx="145577" cy="668699"/>
          </a:xfrm>
          <a:prstGeom prst="rect">
            <a:avLst/>
          </a:prstGeom>
        </p:spPr>
      </p:pic>
      <p:pic>
        <p:nvPicPr>
          <p:cNvPr id="48" name="Εικόνα 47">
            <a:extLst>
              <a:ext uri="{FF2B5EF4-FFF2-40B4-BE49-F238E27FC236}">
                <a16:creationId xmlns:a16="http://schemas.microsoft.com/office/drawing/2014/main" id="{55F16305-415B-D2AD-E089-ABA6D26B60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6482" y="674108"/>
            <a:ext cx="273194" cy="256580"/>
          </a:xfrm>
          <a:prstGeom prst="rect">
            <a:avLst/>
          </a:prstGeom>
        </p:spPr>
      </p:pic>
      <p:pic>
        <p:nvPicPr>
          <p:cNvPr id="58" name="Εικόνα 57">
            <a:extLst>
              <a:ext uri="{FF2B5EF4-FFF2-40B4-BE49-F238E27FC236}">
                <a16:creationId xmlns:a16="http://schemas.microsoft.com/office/drawing/2014/main" id="{401982C4-35C3-61F3-9E76-89042DEB82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3706" y="385549"/>
            <a:ext cx="262439" cy="296623"/>
          </a:xfrm>
          <a:prstGeom prst="rect">
            <a:avLst/>
          </a:prstGeom>
        </p:spPr>
      </p:pic>
      <p:pic>
        <p:nvPicPr>
          <p:cNvPr id="60" name="Εικόνα 59">
            <a:extLst>
              <a:ext uri="{FF2B5EF4-FFF2-40B4-BE49-F238E27FC236}">
                <a16:creationId xmlns:a16="http://schemas.microsoft.com/office/drawing/2014/main" id="{07352437-25A6-A3FA-1D48-3B6F9BC46D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8326" y="72265"/>
            <a:ext cx="273979" cy="290312"/>
          </a:xfrm>
          <a:prstGeom prst="rect">
            <a:avLst/>
          </a:prstGeom>
        </p:spPr>
      </p:pic>
      <p:pic>
        <p:nvPicPr>
          <p:cNvPr id="25" name="Εικόνα 24">
            <a:extLst>
              <a:ext uri="{FF2B5EF4-FFF2-40B4-BE49-F238E27FC236}">
                <a16:creationId xmlns:a16="http://schemas.microsoft.com/office/drawing/2014/main" id="{0885E857-F871-B487-C849-5FFD57CB5FC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358" y="419344"/>
            <a:ext cx="1054403" cy="211226"/>
          </a:xfrm>
          <a:prstGeom prst="rect">
            <a:avLst/>
          </a:prstGeom>
        </p:spPr>
      </p:pic>
      <p:pic>
        <p:nvPicPr>
          <p:cNvPr id="30" name="Εικόνα 29">
            <a:extLst>
              <a:ext uri="{FF2B5EF4-FFF2-40B4-BE49-F238E27FC236}">
                <a16:creationId xmlns:a16="http://schemas.microsoft.com/office/drawing/2014/main" id="{C337B811-F52C-9FA8-DB31-9D0C03D0629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95472" y="626511"/>
            <a:ext cx="53605" cy="568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1B6C131-7F54-F422-BAAE-EFFCEF2C6833}"/>
                  </a:ext>
                </a:extLst>
              </p:cNvPr>
              <p:cNvSpPr txBox="1"/>
              <p:nvPr/>
            </p:nvSpPr>
            <p:spPr>
              <a:xfrm>
                <a:off x="1577194" y="17214"/>
                <a:ext cx="166961" cy="189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1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1100" i="1">
                              <a:latin typeface="Cambria Math" panose="02040503050406030204" pitchFamily="18" charset="0"/>
                            </a:rPr>
                            <m:t>𝛣</m:t>
                          </m:r>
                        </m:e>
                      </m:acc>
                    </m:oMath>
                  </m:oMathPara>
                </a14:m>
                <a:endParaRPr lang="el-GR" sz="1100" i="1" dirty="0"/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1B6C131-7F54-F422-BAAE-EFFCEF2C6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194" y="17214"/>
                <a:ext cx="166961" cy="189860"/>
              </a:xfrm>
              <a:prstGeom prst="rect">
                <a:avLst/>
              </a:prstGeom>
              <a:blipFill>
                <a:blip r:embed="rId11"/>
                <a:stretch>
                  <a:fillRect l="-7407" r="-7407" b="-64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4F7A4709-FEE5-0DCC-3DA2-A63B9EE4C6AE}"/>
              </a:ext>
            </a:extLst>
          </p:cNvPr>
          <p:cNvSpPr txBox="1"/>
          <p:nvPr/>
        </p:nvSpPr>
        <p:spPr>
          <a:xfrm>
            <a:off x="1936707" y="7082"/>
            <a:ext cx="17369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3D8AAA3-2AEB-474B-DCFA-6E38EC776739}"/>
              </a:ext>
            </a:extLst>
          </p:cNvPr>
          <p:cNvSpPr txBox="1"/>
          <p:nvPr/>
        </p:nvSpPr>
        <p:spPr>
          <a:xfrm>
            <a:off x="2265681" y="12586"/>
            <a:ext cx="77008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γάλο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5EF2BDF-2BEF-EB46-DBED-68D04733694E}"/>
                  </a:ext>
                </a:extLst>
              </p:cNvPr>
              <p:cNvSpPr txBox="1"/>
              <p:nvPr/>
            </p:nvSpPr>
            <p:spPr>
              <a:xfrm>
                <a:off x="1574538" y="207952"/>
                <a:ext cx="120931" cy="1898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1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11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l-GR" sz="1100" i="1" dirty="0"/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5EF2BDF-2BEF-EB46-DBED-68D047336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538" y="207952"/>
                <a:ext cx="120931" cy="189860"/>
              </a:xfrm>
              <a:prstGeom prst="rect">
                <a:avLst/>
              </a:prstGeom>
              <a:blipFill>
                <a:blip r:embed="rId12"/>
                <a:stretch>
                  <a:fillRect l="-30000" t="-29032" r="-90000" b="-64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F6774B9-BF98-EF05-A72A-315ADAAD13EE}"/>
                  </a:ext>
                </a:extLst>
              </p:cNvPr>
              <p:cNvSpPr txBox="1"/>
              <p:nvPr/>
            </p:nvSpPr>
            <p:spPr>
              <a:xfrm>
                <a:off x="1585170" y="372126"/>
                <a:ext cx="164212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l-GR" sz="11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1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</m:acc>
                        </m:e>
                        <m:sub>
                          <m:r>
                            <a:rPr lang="el-GR" sz="1100" i="1">
                              <a:latin typeface="Cambria Math" panose="02040503050406030204" pitchFamily="18" charset="0"/>
                            </a:rPr>
                            <m:t>𝜊</m:t>
                          </m:r>
                        </m:sub>
                      </m:sSub>
                    </m:oMath>
                  </m:oMathPara>
                </a14:m>
                <a:endParaRPr lang="el-GR" sz="1100" i="1" dirty="0"/>
              </a:p>
            </p:txBody>
          </p:sp>
        </mc:Choice>
        <mc:Fallback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F6774B9-BF98-EF05-A72A-315ADAAD1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170" y="372126"/>
                <a:ext cx="164212" cy="169277"/>
              </a:xfrm>
              <a:prstGeom prst="rect">
                <a:avLst/>
              </a:prstGeom>
              <a:blipFill>
                <a:blip r:embed="rId13"/>
                <a:stretch>
                  <a:fillRect l="-18519" t="-32143" r="-59259" b="-1071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Σχήμα L 159">
            <a:extLst>
              <a:ext uri="{FF2B5EF4-FFF2-40B4-BE49-F238E27FC236}">
                <a16:creationId xmlns:a16="http://schemas.microsoft.com/office/drawing/2014/main" id="{09DCF4EA-360A-9CF1-E5DC-3BF075C327B9}"/>
              </a:ext>
            </a:extLst>
          </p:cNvPr>
          <p:cNvSpPr/>
          <p:nvPr/>
        </p:nvSpPr>
        <p:spPr>
          <a:xfrm>
            <a:off x="77444" y="534056"/>
            <a:ext cx="1299445" cy="498284"/>
          </a:xfrm>
          <a:prstGeom prst="corner">
            <a:avLst>
              <a:gd name="adj1" fmla="val 21149"/>
              <a:gd name="adj2" fmla="val 23854"/>
            </a:avLst>
          </a:prstGeom>
          <a:solidFill>
            <a:srgbClr val="E2E2E2"/>
          </a:solidFill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1276"/>
          </a:p>
        </p:txBody>
      </p:sp>
      <p:cxnSp>
        <p:nvCxnSpPr>
          <p:cNvPr id="196" name="Ευθύγραμμο βέλος σύνδεσης 195">
            <a:extLst>
              <a:ext uri="{FF2B5EF4-FFF2-40B4-BE49-F238E27FC236}">
                <a16:creationId xmlns:a16="http://schemas.microsoft.com/office/drawing/2014/main" id="{27CDD538-6A46-A627-BFDB-3C45277B200F}"/>
              </a:ext>
            </a:extLst>
          </p:cNvPr>
          <p:cNvCxnSpPr>
            <a:cxnSpLocks/>
          </p:cNvCxnSpPr>
          <p:nvPr/>
        </p:nvCxnSpPr>
        <p:spPr>
          <a:xfrm>
            <a:off x="5189382" y="149930"/>
            <a:ext cx="676069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Ευθύγραμμο βέλος σύνδεσης 196">
            <a:extLst>
              <a:ext uri="{FF2B5EF4-FFF2-40B4-BE49-F238E27FC236}">
                <a16:creationId xmlns:a16="http://schemas.microsoft.com/office/drawing/2014/main" id="{F0A1EF98-14F2-196E-643F-61D0B55A4252}"/>
              </a:ext>
            </a:extLst>
          </p:cNvPr>
          <p:cNvCxnSpPr>
            <a:cxnSpLocks/>
          </p:cNvCxnSpPr>
          <p:nvPr/>
        </p:nvCxnSpPr>
        <p:spPr>
          <a:xfrm>
            <a:off x="5178413" y="515604"/>
            <a:ext cx="633913" cy="0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Ευθύγραμμο βέλος σύνδεσης 199">
            <a:extLst>
              <a:ext uri="{FF2B5EF4-FFF2-40B4-BE49-F238E27FC236}">
                <a16:creationId xmlns:a16="http://schemas.microsoft.com/office/drawing/2014/main" id="{0D548E48-438A-CAE7-60BC-672E8270EEF6}"/>
              </a:ext>
            </a:extLst>
          </p:cNvPr>
          <p:cNvCxnSpPr>
            <a:cxnSpLocks/>
          </p:cNvCxnSpPr>
          <p:nvPr/>
        </p:nvCxnSpPr>
        <p:spPr>
          <a:xfrm>
            <a:off x="5198263" y="321349"/>
            <a:ext cx="676069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1" name="Ευθύγραμμο βέλος σύνδεσης 200">
            <a:extLst>
              <a:ext uri="{FF2B5EF4-FFF2-40B4-BE49-F238E27FC236}">
                <a16:creationId xmlns:a16="http://schemas.microsoft.com/office/drawing/2014/main" id="{99B8B469-FCC0-A329-8247-9B3DD25850EF}"/>
              </a:ext>
            </a:extLst>
          </p:cNvPr>
          <p:cNvCxnSpPr>
            <a:cxnSpLocks/>
          </p:cNvCxnSpPr>
          <p:nvPr/>
        </p:nvCxnSpPr>
        <p:spPr>
          <a:xfrm>
            <a:off x="1744155" y="849252"/>
            <a:ext cx="449371" cy="0"/>
          </a:xfrm>
          <a:prstGeom prst="straightConnector1">
            <a:avLst/>
          </a:prstGeom>
          <a:ln>
            <a:solidFill>
              <a:srgbClr val="FF0000"/>
            </a:solidFill>
            <a:tailEnd type="triangl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Ευθύγραμμο βέλος σύνδεσης 203">
            <a:extLst>
              <a:ext uri="{FF2B5EF4-FFF2-40B4-BE49-F238E27FC236}">
                <a16:creationId xmlns:a16="http://schemas.microsoft.com/office/drawing/2014/main" id="{D104E8AF-ADC1-505F-69FA-39575A60DE9D}"/>
              </a:ext>
            </a:extLst>
          </p:cNvPr>
          <p:cNvCxnSpPr>
            <a:cxnSpLocks/>
          </p:cNvCxnSpPr>
          <p:nvPr/>
        </p:nvCxnSpPr>
        <p:spPr>
          <a:xfrm rot="5400000">
            <a:off x="2027601" y="838333"/>
            <a:ext cx="476160" cy="0"/>
          </a:xfrm>
          <a:prstGeom prst="straightConnector1">
            <a:avLst/>
          </a:prstGeom>
          <a:ln>
            <a:solidFill>
              <a:srgbClr val="FF0000"/>
            </a:solidFill>
            <a:tailEnd type="triangle" w="med" len="med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Ευθύγραμμο βέλος σύνδεσης 204">
            <a:extLst>
              <a:ext uri="{FF2B5EF4-FFF2-40B4-BE49-F238E27FC236}">
                <a16:creationId xmlns:a16="http://schemas.microsoft.com/office/drawing/2014/main" id="{B861D557-FB70-4156-3803-24D12D9720A0}"/>
              </a:ext>
            </a:extLst>
          </p:cNvPr>
          <p:cNvCxnSpPr/>
          <p:nvPr/>
        </p:nvCxnSpPr>
        <p:spPr>
          <a:xfrm>
            <a:off x="5147404" y="901299"/>
            <a:ext cx="718047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sm" len="sm"/>
            <a:tailEnd type="triangle" w="sm" len="sm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Ομάδα 1">
            <a:extLst>
              <a:ext uri="{FF2B5EF4-FFF2-40B4-BE49-F238E27FC236}">
                <a16:creationId xmlns:a16="http://schemas.microsoft.com/office/drawing/2014/main" id="{68C4D3DF-6FC8-BFF2-5328-E22F0F602897}"/>
              </a:ext>
            </a:extLst>
          </p:cNvPr>
          <p:cNvGrpSpPr/>
          <p:nvPr/>
        </p:nvGrpSpPr>
        <p:grpSpPr>
          <a:xfrm>
            <a:off x="4551642" y="119612"/>
            <a:ext cx="145578" cy="764836"/>
            <a:chOff x="3747659" y="1065393"/>
            <a:chExt cx="175260" cy="819112"/>
          </a:xfrm>
        </p:grpSpPr>
        <p:grpSp>
          <p:nvGrpSpPr>
            <p:cNvPr id="3" name="Ομάδα 2">
              <a:extLst>
                <a:ext uri="{FF2B5EF4-FFF2-40B4-BE49-F238E27FC236}">
                  <a16:creationId xmlns:a16="http://schemas.microsoft.com/office/drawing/2014/main" id="{C539CB7A-DBE4-696B-F2D1-3DAB33163840}"/>
                </a:ext>
              </a:extLst>
            </p:cNvPr>
            <p:cNvGrpSpPr/>
            <p:nvPr/>
          </p:nvGrpSpPr>
          <p:grpSpPr>
            <a:xfrm>
              <a:off x="3752307" y="1170143"/>
              <a:ext cx="170612" cy="339523"/>
              <a:chOff x="4063820" y="1143175"/>
              <a:chExt cx="837141" cy="2150694"/>
            </a:xfrm>
          </p:grpSpPr>
          <p:grpSp>
            <p:nvGrpSpPr>
              <p:cNvPr id="64" name="Ομάδα 63">
                <a:extLst>
                  <a:ext uri="{FF2B5EF4-FFF2-40B4-BE49-F238E27FC236}">
                    <a16:creationId xmlns:a16="http://schemas.microsoft.com/office/drawing/2014/main" id="{96B4DA8E-0D83-4462-004F-945B5260E298}"/>
                  </a:ext>
                </a:extLst>
              </p:cNvPr>
              <p:cNvGrpSpPr/>
              <p:nvPr/>
            </p:nvGrpSpPr>
            <p:grpSpPr>
              <a:xfrm>
                <a:off x="4070428" y="1143175"/>
                <a:ext cx="830533" cy="558816"/>
                <a:chOff x="4056427" y="1074404"/>
                <a:chExt cx="830533" cy="558816"/>
              </a:xfrm>
            </p:grpSpPr>
            <p:sp>
              <p:nvSpPr>
                <p:cNvPr id="86" name="Ελεύθερη σχεδίαση: Σχήμα 290">
                  <a:extLst>
                    <a:ext uri="{FF2B5EF4-FFF2-40B4-BE49-F238E27FC236}">
                      <a16:creationId xmlns:a16="http://schemas.microsoft.com/office/drawing/2014/main" id="{752AE70C-1B41-378E-4D1D-072B1BFEF42E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87" name="Ομάδα 86">
                  <a:extLst>
                    <a:ext uri="{FF2B5EF4-FFF2-40B4-BE49-F238E27FC236}">
                      <a16:creationId xmlns:a16="http://schemas.microsoft.com/office/drawing/2014/main" id="{3EB09684-88E8-91F7-7D85-15C1408D3E91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88" name="Ελεύθερη σχεδίαση: Σχήμα 292">
                    <a:extLst>
                      <a:ext uri="{FF2B5EF4-FFF2-40B4-BE49-F238E27FC236}">
                        <a16:creationId xmlns:a16="http://schemas.microsoft.com/office/drawing/2014/main" id="{8B3D5118-86B0-28D6-C19C-0AD55DE8EB18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89" name="Ελεύθερη σχεδίαση: Σχήμα 293">
                    <a:extLst>
                      <a:ext uri="{FF2B5EF4-FFF2-40B4-BE49-F238E27FC236}">
                        <a16:creationId xmlns:a16="http://schemas.microsoft.com/office/drawing/2014/main" id="{A74A375C-8155-2091-A570-03276DD47B7B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6" name="Ομάδα 65">
                <a:extLst>
                  <a:ext uri="{FF2B5EF4-FFF2-40B4-BE49-F238E27FC236}">
                    <a16:creationId xmlns:a16="http://schemas.microsoft.com/office/drawing/2014/main" id="{7D319712-117C-C674-F737-E63328DACC37}"/>
                  </a:ext>
                </a:extLst>
              </p:cNvPr>
              <p:cNvGrpSpPr/>
              <p:nvPr/>
            </p:nvGrpSpPr>
            <p:grpSpPr>
              <a:xfrm>
                <a:off x="4070428" y="1545591"/>
                <a:ext cx="830533" cy="558816"/>
                <a:chOff x="4056427" y="1074404"/>
                <a:chExt cx="830533" cy="558816"/>
              </a:xfrm>
            </p:grpSpPr>
            <p:sp>
              <p:nvSpPr>
                <p:cNvPr id="82" name="Ελεύθερη σχεδίαση: Σχήμα 286">
                  <a:extLst>
                    <a:ext uri="{FF2B5EF4-FFF2-40B4-BE49-F238E27FC236}">
                      <a16:creationId xmlns:a16="http://schemas.microsoft.com/office/drawing/2014/main" id="{4ABD9BB2-024D-34A2-65A3-26009A872A84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83" name="Ομάδα 82">
                  <a:extLst>
                    <a:ext uri="{FF2B5EF4-FFF2-40B4-BE49-F238E27FC236}">
                      <a16:creationId xmlns:a16="http://schemas.microsoft.com/office/drawing/2014/main" id="{B4340DFE-0A3C-999E-9458-FA8C398DCB5F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84" name="Ελεύθερη σχεδίαση: Σχήμα 288">
                    <a:extLst>
                      <a:ext uri="{FF2B5EF4-FFF2-40B4-BE49-F238E27FC236}">
                        <a16:creationId xmlns:a16="http://schemas.microsoft.com/office/drawing/2014/main" id="{A3827AA0-DA49-5F37-12FE-083B2BC614F4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85" name="Ελεύθερη σχεδίαση: Σχήμα 289">
                    <a:extLst>
                      <a:ext uri="{FF2B5EF4-FFF2-40B4-BE49-F238E27FC236}">
                        <a16:creationId xmlns:a16="http://schemas.microsoft.com/office/drawing/2014/main" id="{F35DA313-E146-8B1D-CF37-3D9D8ECC223C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7" name="Ομάδα 66">
                <a:extLst>
                  <a:ext uri="{FF2B5EF4-FFF2-40B4-BE49-F238E27FC236}">
                    <a16:creationId xmlns:a16="http://schemas.microsoft.com/office/drawing/2014/main" id="{9B24EF14-4BF0-127B-58D1-9B529E77941A}"/>
                  </a:ext>
                </a:extLst>
              </p:cNvPr>
              <p:cNvGrpSpPr/>
              <p:nvPr/>
            </p:nvGrpSpPr>
            <p:grpSpPr>
              <a:xfrm>
                <a:off x="4067630" y="1942966"/>
                <a:ext cx="830533" cy="558816"/>
                <a:chOff x="4056427" y="1074404"/>
                <a:chExt cx="830533" cy="558816"/>
              </a:xfrm>
            </p:grpSpPr>
            <p:sp>
              <p:nvSpPr>
                <p:cNvPr id="78" name="Ελεύθερη σχεδίαση: Σχήμα 282">
                  <a:extLst>
                    <a:ext uri="{FF2B5EF4-FFF2-40B4-BE49-F238E27FC236}">
                      <a16:creationId xmlns:a16="http://schemas.microsoft.com/office/drawing/2014/main" id="{5BE875F6-3C71-C72D-93F3-C7F7FE5E874B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79" name="Ομάδα 78">
                  <a:extLst>
                    <a:ext uri="{FF2B5EF4-FFF2-40B4-BE49-F238E27FC236}">
                      <a16:creationId xmlns:a16="http://schemas.microsoft.com/office/drawing/2014/main" id="{97DCC46B-D736-5240-883D-D20C646B9D08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80" name="Ελεύθερη σχεδίαση: Σχήμα 284">
                    <a:extLst>
                      <a:ext uri="{FF2B5EF4-FFF2-40B4-BE49-F238E27FC236}">
                        <a16:creationId xmlns:a16="http://schemas.microsoft.com/office/drawing/2014/main" id="{75C5EE06-308A-B531-CF14-2623BC53B4FA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81" name="Ελεύθερη σχεδίαση: Σχήμα 285">
                    <a:extLst>
                      <a:ext uri="{FF2B5EF4-FFF2-40B4-BE49-F238E27FC236}">
                        <a16:creationId xmlns:a16="http://schemas.microsoft.com/office/drawing/2014/main" id="{5545FC46-86E0-88A0-89FF-23F57C7236D0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8" name="Ομάδα 67">
                <a:extLst>
                  <a:ext uri="{FF2B5EF4-FFF2-40B4-BE49-F238E27FC236}">
                    <a16:creationId xmlns:a16="http://schemas.microsoft.com/office/drawing/2014/main" id="{D47674EB-A3BC-96BA-BC0B-F570253D0281}"/>
                  </a:ext>
                </a:extLst>
              </p:cNvPr>
              <p:cNvGrpSpPr/>
              <p:nvPr/>
            </p:nvGrpSpPr>
            <p:grpSpPr>
              <a:xfrm>
                <a:off x="4070428" y="2340544"/>
                <a:ext cx="830533" cy="558816"/>
                <a:chOff x="4056427" y="1074404"/>
                <a:chExt cx="830533" cy="558816"/>
              </a:xfrm>
            </p:grpSpPr>
            <p:sp>
              <p:nvSpPr>
                <p:cNvPr id="74" name="Ελεύθερη σχεδίαση: Σχήμα 278">
                  <a:extLst>
                    <a:ext uri="{FF2B5EF4-FFF2-40B4-BE49-F238E27FC236}">
                      <a16:creationId xmlns:a16="http://schemas.microsoft.com/office/drawing/2014/main" id="{9638802B-D4F5-B08D-7BB1-7D57D9FF4003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75" name="Ομάδα 74">
                  <a:extLst>
                    <a:ext uri="{FF2B5EF4-FFF2-40B4-BE49-F238E27FC236}">
                      <a16:creationId xmlns:a16="http://schemas.microsoft.com/office/drawing/2014/main" id="{42099E14-0DA3-18B3-B7B5-FF53ACD5A2FE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76" name="Ελεύθερη σχεδίαση: Σχήμα 280">
                    <a:extLst>
                      <a:ext uri="{FF2B5EF4-FFF2-40B4-BE49-F238E27FC236}">
                        <a16:creationId xmlns:a16="http://schemas.microsoft.com/office/drawing/2014/main" id="{35118BF4-740A-1F60-9A07-AFF4B8F0F8CB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77" name="Ελεύθερη σχεδίαση: Σχήμα 281">
                    <a:extLst>
                      <a:ext uri="{FF2B5EF4-FFF2-40B4-BE49-F238E27FC236}">
                        <a16:creationId xmlns:a16="http://schemas.microsoft.com/office/drawing/2014/main" id="{6AF31DBB-3884-52AC-26A2-45075F7ECB9B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69" name="Ομάδα 68">
                <a:extLst>
                  <a:ext uri="{FF2B5EF4-FFF2-40B4-BE49-F238E27FC236}">
                    <a16:creationId xmlns:a16="http://schemas.microsoft.com/office/drawing/2014/main" id="{957A6784-7A7A-744B-F86B-88F925D2B443}"/>
                  </a:ext>
                </a:extLst>
              </p:cNvPr>
              <p:cNvGrpSpPr/>
              <p:nvPr/>
            </p:nvGrpSpPr>
            <p:grpSpPr>
              <a:xfrm>
                <a:off x="4063820" y="2735053"/>
                <a:ext cx="830533" cy="558816"/>
                <a:chOff x="4056427" y="1074404"/>
                <a:chExt cx="830533" cy="558816"/>
              </a:xfrm>
            </p:grpSpPr>
            <p:sp>
              <p:nvSpPr>
                <p:cNvPr id="70" name="Ελεύθερη σχεδίαση: Σχήμα 274">
                  <a:extLst>
                    <a:ext uri="{FF2B5EF4-FFF2-40B4-BE49-F238E27FC236}">
                      <a16:creationId xmlns:a16="http://schemas.microsoft.com/office/drawing/2014/main" id="{1FF7E314-DD0A-2659-0468-66B7C662D774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71" name="Ομάδα 70">
                  <a:extLst>
                    <a:ext uri="{FF2B5EF4-FFF2-40B4-BE49-F238E27FC236}">
                      <a16:creationId xmlns:a16="http://schemas.microsoft.com/office/drawing/2014/main" id="{83A634E1-C8FA-3097-C83A-FF38B5212B36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72" name="Ελεύθερη σχεδίαση: Σχήμα 276">
                    <a:extLst>
                      <a:ext uri="{FF2B5EF4-FFF2-40B4-BE49-F238E27FC236}">
                        <a16:creationId xmlns:a16="http://schemas.microsoft.com/office/drawing/2014/main" id="{7355CB4D-0C99-4AF3-E010-150769CF478B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73" name="Ελεύθερη σχεδίαση: Σχήμα 277">
                    <a:extLst>
                      <a:ext uri="{FF2B5EF4-FFF2-40B4-BE49-F238E27FC236}">
                        <a16:creationId xmlns:a16="http://schemas.microsoft.com/office/drawing/2014/main" id="{1DA104C8-E4EF-E746-6193-EF48640A3F26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</p:grpSp>
        <p:grpSp>
          <p:nvGrpSpPr>
            <p:cNvPr id="5" name="Ομάδα 4">
              <a:extLst>
                <a:ext uri="{FF2B5EF4-FFF2-40B4-BE49-F238E27FC236}">
                  <a16:creationId xmlns:a16="http://schemas.microsoft.com/office/drawing/2014/main" id="{BA90E206-3606-E4A7-9A1D-13660F786E8B}"/>
                </a:ext>
              </a:extLst>
            </p:cNvPr>
            <p:cNvGrpSpPr/>
            <p:nvPr/>
          </p:nvGrpSpPr>
          <p:grpSpPr>
            <a:xfrm>
              <a:off x="3747659" y="1487073"/>
              <a:ext cx="170612" cy="339523"/>
              <a:chOff x="4063820" y="1143175"/>
              <a:chExt cx="837141" cy="2150694"/>
            </a:xfrm>
          </p:grpSpPr>
          <p:grpSp>
            <p:nvGrpSpPr>
              <p:cNvPr id="13" name="Ομάδα 12">
                <a:extLst>
                  <a:ext uri="{FF2B5EF4-FFF2-40B4-BE49-F238E27FC236}">
                    <a16:creationId xmlns:a16="http://schemas.microsoft.com/office/drawing/2014/main" id="{2B6EB610-C410-2FE3-CC18-F5A3CEBED5FA}"/>
                  </a:ext>
                </a:extLst>
              </p:cNvPr>
              <p:cNvGrpSpPr/>
              <p:nvPr/>
            </p:nvGrpSpPr>
            <p:grpSpPr>
              <a:xfrm>
                <a:off x="4070428" y="1143175"/>
                <a:ext cx="830533" cy="558816"/>
                <a:chOff x="4056427" y="1074404"/>
                <a:chExt cx="830533" cy="558816"/>
              </a:xfrm>
            </p:grpSpPr>
            <p:sp>
              <p:nvSpPr>
                <p:cNvPr id="52" name="Ελεύθερη σχεδίαση: Σχήμα 265">
                  <a:extLst>
                    <a:ext uri="{FF2B5EF4-FFF2-40B4-BE49-F238E27FC236}">
                      <a16:creationId xmlns:a16="http://schemas.microsoft.com/office/drawing/2014/main" id="{82CBA0EB-F8C5-4641-77B2-C49FA8CE9C76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55" name="Ομάδα 54">
                  <a:extLst>
                    <a:ext uri="{FF2B5EF4-FFF2-40B4-BE49-F238E27FC236}">
                      <a16:creationId xmlns:a16="http://schemas.microsoft.com/office/drawing/2014/main" id="{BF84ECD5-B73D-5CFB-A169-9604448B3430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62" name="Ελεύθερη σχεδίαση: Σχήμα 267">
                    <a:extLst>
                      <a:ext uri="{FF2B5EF4-FFF2-40B4-BE49-F238E27FC236}">
                        <a16:creationId xmlns:a16="http://schemas.microsoft.com/office/drawing/2014/main" id="{57620049-294D-CB01-4803-8AE21BEAB07D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63" name="Ελεύθερη σχεδίαση: Σχήμα 268">
                    <a:extLst>
                      <a:ext uri="{FF2B5EF4-FFF2-40B4-BE49-F238E27FC236}">
                        <a16:creationId xmlns:a16="http://schemas.microsoft.com/office/drawing/2014/main" id="{1D11D6C4-D7E6-2147-D00E-749C1D8665BB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15" name="Ομάδα 14">
                <a:extLst>
                  <a:ext uri="{FF2B5EF4-FFF2-40B4-BE49-F238E27FC236}">
                    <a16:creationId xmlns:a16="http://schemas.microsoft.com/office/drawing/2014/main" id="{5BA329CE-1227-5E8B-88F9-9B7155A52D97}"/>
                  </a:ext>
                </a:extLst>
              </p:cNvPr>
              <p:cNvGrpSpPr/>
              <p:nvPr/>
            </p:nvGrpSpPr>
            <p:grpSpPr>
              <a:xfrm>
                <a:off x="4070428" y="1545591"/>
                <a:ext cx="830533" cy="558816"/>
                <a:chOff x="4056427" y="1074404"/>
                <a:chExt cx="830533" cy="558816"/>
              </a:xfrm>
            </p:grpSpPr>
            <p:sp>
              <p:nvSpPr>
                <p:cNvPr id="43" name="Ελεύθερη σχεδίαση: Σχήμα 261">
                  <a:extLst>
                    <a:ext uri="{FF2B5EF4-FFF2-40B4-BE49-F238E27FC236}">
                      <a16:creationId xmlns:a16="http://schemas.microsoft.com/office/drawing/2014/main" id="{D6370128-EC4F-4045-EA8B-0281BC490DF9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45" name="Ομάδα 44">
                  <a:extLst>
                    <a:ext uri="{FF2B5EF4-FFF2-40B4-BE49-F238E27FC236}">
                      <a16:creationId xmlns:a16="http://schemas.microsoft.com/office/drawing/2014/main" id="{9C0DFD91-03AF-0FF3-C714-5533B03743E5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47" name="Ελεύθερη σχεδίαση: Σχήμα 263">
                    <a:extLst>
                      <a:ext uri="{FF2B5EF4-FFF2-40B4-BE49-F238E27FC236}">
                        <a16:creationId xmlns:a16="http://schemas.microsoft.com/office/drawing/2014/main" id="{4F8BCEF5-90B4-6860-A851-25EC56D4C1E1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50" name="Ελεύθερη σχεδίαση: Σχήμα 264">
                    <a:extLst>
                      <a:ext uri="{FF2B5EF4-FFF2-40B4-BE49-F238E27FC236}">
                        <a16:creationId xmlns:a16="http://schemas.microsoft.com/office/drawing/2014/main" id="{5AA8993A-73E9-4A9D-87AD-263B8C9C72C4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16" name="Ομάδα 15">
                <a:extLst>
                  <a:ext uri="{FF2B5EF4-FFF2-40B4-BE49-F238E27FC236}">
                    <a16:creationId xmlns:a16="http://schemas.microsoft.com/office/drawing/2014/main" id="{91C4516C-75C8-7BDD-7423-B4E01472C9B3}"/>
                  </a:ext>
                </a:extLst>
              </p:cNvPr>
              <p:cNvGrpSpPr/>
              <p:nvPr/>
            </p:nvGrpSpPr>
            <p:grpSpPr>
              <a:xfrm>
                <a:off x="4067630" y="1942966"/>
                <a:ext cx="830533" cy="558816"/>
                <a:chOff x="4056427" y="1074404"/>
                <a:chExt cx="830533" cy="558816"/>
              </a:xfrm>
            </p:grpSpPr>
            <p:sp>
              <p:nvSpPr>
                <p:cNvPr id="29" name="Ελεύθερη σχεδίαση: Σχήμα 257">
                  <a:extLst>
                    <a:ext uri="{FF2B5EF4-FFF2-40B4-BE49-F238E27FC236}">
                      <a16:creationId xmlns:a16="http://schemas.microsoft.com/office/drawing/2014/main" id="{8BA161B2-E25F-FB74-4099-D750BCECC43A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31" name="Ομάδα 30">
                  <a:extLst>
                    <a:ext uri="{FF2B5EF4-FFF2-40B4-BE49-F238E27FC236}">
                      <a16:creationId xmlns:a16="http://schemas.microsoft.com/office/drawing/2014/main" id="{61D44851-1D59-C0C2-8D14-C35F9EEA42AE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33" name="Ελεύθερη σχεδίαση: Σχήμα 259">
                    <a:extLst>
                      <a:ext uri="{FF2B5EF4-FFF2-40B4-BE49-F238E27FC236}">
                        <a16:creationId xmlns:a16="http://schemas.microsoft.com/office/drawing/2014/main" id="{C8A59CA7-A761-6C67-B523-95C7CCF3B4A8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41" name="Ελεύθερη σχεδίαση: Σχήμα 260">
                    <a:extLst>
                      <a:ext uri="{FF2B5EF4-FFF2-40B4-BE49-F238E27FC236}">
                        <a16:creationId xmlns:a16="http://schemas.microsoft.com/office/drawing/2014/main" id="{B7B265AD-3A4C-38AD-67C3-F162D6ECA2F8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17" name="Ομάδα 16">
                <a:extLst>
                  <a:ext uri="{FF2B5EF4-FFF2-40B4-BE49-F238E27FC236}">
                    <a16:creationId xmlns:a16="http://schemas.microsoft.com/office/drawing/2014/main" id="{971D928D-40D0-8611-5B16-4DBC577BF007}"/>
                  </a:ext>
                </a:extLst>
              </p:cNvPr>
              <p:cNvGrpSpPr/>
              <p:nvPr/>
            </p:nvGrpSpPr>
            <p:grpSpPr>
              <a:xfrm>
                <a:off x="4070428" y="2340544"/>
                <a:ext cx="830533" cy="558816"/>
                <a:chOff x="4056427" y="1074404"/>
                <a:chExt cx="830533" cy="558816"/>
              </a:xfrm>
            </p:grpSpPr>
            <p:sp>
              <p:nvSpPr>
                <p:cNvPr id="24" name="Ελεύθερη σχεδίαση: Σχήμα 253">
                  <a:extLst>
                    <a:ext uri="{FF2B5EF4-FFF2-40B4-BE49-F238E27FC236}">
                      <a16:creationId xmlns:a16="http://schemas.microsoft.com/office/drawing/2014/main" id="{EECF972D-51AE-F26A-7A13-20B76031CDF0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26" name="Ομάδα 25">
                  <a:extLst>
                    <a:ext uri="{FF2B5EF4-FFF2-40B4-BE49-F238E27FC236}">
                      <a16:creationId xmlns:a16="http://schemas.microsoft.com/office/drawing/2014/main" id="{0AD26B71-48DA-4D67-3DD6-652DBABDE19F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7" name="Ελεύθερη σχεδίαση: Σχήμα 255">
                    <a:extLst>
                      <a:ext uri="{FF2B5EF4-FFF2-40B4-BE49-F238E27FC236}">
                        <a16:creationId xmlns:a16="http://schemas.microsoft.com/office/drawing/2014/main" id="{A52E5E66-E2E8-4E01-46B3-192CFE2F9F45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28" name="Ελεύθερη σχεδίαση: Σχήμα 256">
                    <a:extLst>
                      <a:ext uri="{FF2B5EF4-FFF2-40B4-BE49-F238E27FC236}">
                        <a16:creationId xmlns:a16="http://schemas.microsoft.com/office/drawing/2014/main" id="{FEF6F629-3255-CD41-ED3A-4575AA8EDF88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  <p:grpSp>
            <p:nvGrpSpPr>
              <p:cNvPr id="18" name="Ομάδα 17">
                <a:extLst>
                  <a:ext uri="{FF2B5EF4-FFF2-40B4-BE49-F238E27FC236}">
                    <a16:creationId xmlns:a16="http://schemas.microsoft.com/office/drawing/2014/main" id="{1074952B-A613-94D5-675F-815CE4C3836B}"/>
                  </a:ext>
                </a:extLst>
              </p:cNvPr>
              <p:cNvGrpSpPr/>
              <p:nvPr/>
            </p:nvGrpSpPr>
            <p:grpSpPr>
              <a:xfrm>
                <a:off x="4063820" y="2735053"/>
                <a:ext cx="830533" cy="558816"/>
                <a:chOff x="4056427" y="1074404"/>
                <a:chExt cx="830533" cy="558816"/>
              </a:xfrm>
            </p:grpSpPr>
            <p:sp>
              <p:nvSpPr>
                <p:cNvPr id="20" name="Ελεύθερη σχεδίαση: Σχήμα 249">
                  <a:extLst>
                    <a:ext uri="{FF2B5EF4-FFF2-40B4-BE49-F238E27FC236}">
                      <a16:creationId xmlns:a16="http://schemas.microsoft.com/office/drawing/2014/main" id="{6B8AE19B-DAAC-BA3A-CAE2-93835FB65F84}"/>
                    </a:ext>
                  </a:extLst>
                </p:cNvPr>
                <p:cNvSpPr/>
                <p:nvPr/>
              </p:nvSpPr>
              <p:spPr>
                <a:xfrm>
                  <a:off x="4056427" y="1196340"/>
                  <a:ext cx="116793" cy="436880"/>
                </a:xfrm>
                <a:custGeom>
                  <a:avLst/>
                  <a:gdLst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2053 w 125233"/>
                    <a:gd name="connsiteY0" fmla="*/ 0 h 436880"/>
                    <a:gd name="connsiteX1" fmla="*/ 773 w 125233"/>
                    <a:gd name="connsiteY1" fmla="*/ 223520 h 436880"/>
                    <a:gd name="connsiteX2" fmla="*/ 125233 w 125233"/>
                    <a:gd name="connsiteY2" fmla="*/ 436880 h 436880"/>
                    <a:gd name="connsiteX0" fmla="*/ 81339 w 124519"/>
                    <a:gd name="connsiteY0" fmla="*/ 0 h 436880"/>
                    <a:gd name="connsiteX1" fmla="*/ 59 w 124519"/>
                    <a:gd name="connsiteY1" fmla="*/ 223520 h 436880"/>
                    <a:gd name="connsiteX2" fmla="*/ 124519 w 124519"/>
                    <a:gd name="connsiteY2" fmla="*/ 436880 h 436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4519" h="436880">
                      <a:moveTo>
                        <a:pt x="81339" y="0"/>
                      </a:moveTo>
                      <a:cubicBezTo>
                        <a:pt x="37100" y="75353"/>
                        <a:pt x="-1722" y="97367"/>
                        <a:pt x="59" y="223520"/>
                      </a:cubicBezTo>
                      <a:cubicBezTo>
                        <a:pt x="15381" y="344593"/>
                        <a:pt x="65887" y="366606"/>
                        <a:pt x="124519" y="436880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957"/>
                </a:p>
              </p:txBody>
            </p:sp>
            <p:grpSp>
              <p:nvGrpSpPr>
                <p:cNvPr id="21" name="Ομάδα 20">
                  <a:extLst>
                    <a:ext uri="{FF2B5EF4-FFF2-40B4-BE49-F238E27FC236}">
                      <a16:creationId xmlns:a16="http://schemas.microsoft.com/office/drawing/2014/main" id="{E42B169A-6472-F9D4-D51E-E1FB09616DB2}"/>
                    </a:ext>
                  </a:extLst>
                </p:cNvPr>
                <p:cNvGrpSpPr/>
                <p:nvPr/>
              </p:nvGrpSpPr>
              <p:grpSpPr>
                <a:xfrm>
                  <a:off x="4135120" y="1074404"/>
                  <a:ext cx="751840" cy="251901"/>
                  <a:chOff x="4135120" y="1074404"/>
                  <a:chExt cx="751840" cy="251901"/>
                </a:xfrm>
              </p:grpSpPr>
              <p:sp>
                <p:nvSpPr>
                  <p:cNvPr id="22" name="Ελεύθερη σχεδίαση: Σχήμα 251">
                    <a:extLst>
                      <a:ext uri="{FF2B5EF4-FFF2-40B4-BE49-F238E27FC236}">
                        <a16:creationId xmlns:a16="http://schemas.microsoft.com/office/drawing/2014/main" id="{9C3DF542-2590-6495-9345-5126D116109A}"/>
                      </a:ext>
                    </a:extLst>
                  </p:cNvPr>
                  <p:cNvSpPr/>
                  <p:nvPr/>
                </p:nvSpPr>
                <p:spPr>
                  <a:xfrm>
                    <a:off x="4135120" y="1074404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  <p:sp>
                <p:nvSpPr>
                  <p:cNvPr id="23" name="Ελεύθερη σχεδίαση: Σχήμα 252">
                    <a:extLst>
                      <a:ext uri="{FF2B5EF4-FFF2-40B4-BE49-F238E27FC236}">
                        <a16:creationId xmlns:a16="http://schemas.microsoft.com/office/drawing/2014/main" id="{1AD73D67-E5EF-1E91-BD32-97DEE37179FC}"/>
                      </a:ext>
                    </a:extLst>
                  </p:cNvPr>
                  <p:cNvSpPr/>
                  <p:nvPr/>
                </p:nvSpPr>
                <p:spPr>
                  <a:xfrm flipV="1">
                    <a:off x="4135120" y="1196750"/>
                    <a:ext cx="751840" cy="129555"/>
                  </a:xfrm>
                  <a:custGeom>
                    <a:avLst/>
                    <a:gdLst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68 h 129548"/>
                      <a:gd name="connsiteX1" fmla="*/ 373380 w 751840"/>
                      <a:gd name="connsiteY1" fmla="*/ 8 h 129548"/>
                      <a:gd name="connsiteX2" fmla="*/ 751840 w 751840"/>
                      <a:gd name="connsiteY2" fmla="*/ 129548 h 129548"/>
                      <a:gd name="connsiteX0" fmla="*/ 0 w 751840"/>
                      <a:gd name="connsiteY0" fmla="*/ 124475 h 129555"/>
                      <a:gd name="connsiteX1" fmla="*/ 373380 w 751840"/>
                      <a:gd name="connsiteY1" fmla="*/ 15 h 129555"/>
                      <a:gd name="connsiteX2" fmla="*/ 751840 w 751840"/>
                      <a:gd name="connsiteY2" fmla="*/ 129555 h 1295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40" h="129555">
                        <a:moveTo>
                          <a:pt x="0" y="124475"/>
                        </a:moveTo>
                        <a:cubicBezTo>
                          <a:pt x="124036" y="33881"/>
                          <a:pt x="176953" y="-832"/>
                          <a:pt x="373380" y="15"/>
                        </a:cubicBezTo>
                        <a:cubicBezTo>
                          <a:pt x="559647" y="862"/>
                          <a:pt x="625263" y="65208"/>
                          <a:pt x="751840" y="129555"/>
                        </a:cubicBezTo>
                      </a:path>
                    </a:pathLst>
                  </a:cu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 sz="957"/>
                  </a:p>
                </p:txBody>
              </p:sp>
            </p:grpSp>
          </p:grpSp>
        </p:grpSp>
        <p:sp>
          <p:nvSpPr>
            <p:cNvPr id="6" name="Ελεύθερη σχεδίαση: Σχήμα 239">
              <a:extLst>
                <a:ext uri="{FF2B5EF4-FFF2-40B4-BE49-F238E27FC236}">
                  <a16:creationId xmlns:a16="http://schemas.microsoft.com/office/drawing/2014/main" id="{6FDD009B-0259-61ED-E56E-5247021F79D4}"/>
                </a:ext>
              </a:extLst>
            </p:cNvPr>
            <p:cNvSpPr/>
            <p:nvPr/>
          </p:nvSpPr>
          <p:spPr>
            <a:xfrm>
              <a:off x="3751931" y="1138259"/>
              <a:ext cx="23802" cy="54594"/>
            </a:xfrm>
            <a:custGeom>
              <a:avLst/>
              <a:gdLst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2053 w 125233"/>
                <a:gd name="connsiteY0" fmla="*/ 0 h 436880"/>
                <a:gd name="connsiteX1" fmla="*/ 773 w 125233"/>
                <a:gd name="connsiteY1" fmla="*/ 223520 h 436880"/>
                <a:gd name="connsiteX2" fmla="*/ 125233 w 125233"/>
                <a:gd name="connsiteY2" fmla="*/ 436880 h 436880"/>
                <a:gd name="connsiteX0" fmla="*/ 81339 w 124519"/>
                <a:gd name="connsiteY0" fmla="*/ 0 h 436880"/>
                <a:gd name="connsiteX1" fmla="*/ 59 w 124519"/>
                <a:gd name="connsiteY1" fmla="*/ 223520 h 436880"/>
                <a:gd name="connsiteX2" fmla="*/ 124519 w 124519"/>
                <a:gd name="connsiteY2" fmla="*/ 436880 h 436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4519" h="436880">
                  <a:moveTo>
                    <a:pt x="81339" y="0"/>
                  </a:moveTo>
                  <a:cubicBezTo>
                    <a:pt x="37100" y="75353"/>
                    <a:pt x="-1722" y="97367"/>
                    <a:pt x="59" y="223520"/>
                  </a:cubicBezTo>
                  <a:cubicBezTo>
                    <a:pt x="15381" y="344593"/>
                    <a:pt x="65887" y="366606"/>
                    <a:pt x="124519" y="43688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cxnSp>
          <p:nvCxnSpPr>
            <p:cNvPr id="7" name="Ευθεία γραμμή σύνδεσης 6">
              <a:extLst>
                <a:ext uri="{FF2B5EF4-FFF2-40B4-BE49-F238E27FC236}">
                  <a16:creationId xmlns:a16="http://schemas.microsoft.com/office/drawing/2014/main" id="{B6CB0892-0AC8-E135-65C2-2006A7317B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5672" y="1065393"/>
              <a:ext cx="0" cy="576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Ευθεία γραμμή σύνδεσης 7">
              <a:extLst>
                <a:ext uri="{FF2B5EF4-FFF2-40B4-BE49-F238E27FC236}">
                  <a16:creationId xmlns:a16="http://schemas.microsoft.com/office/drawing/2014/main" id="{3AFE1DF4-E031-9971-794B-E14E5BF418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26840" y="1835796"/>
              <a:ext cx="0" cy="487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9" name="Ελεύθερη σχεδίαση: Σχήμα 243">
              <a:extLst>
                <a:ext uri="{FF2B5EF4-FFF2-40B4-BE49-F238E27FC236}">
                  <a16:creationId xmlns:a16="http://schemas.microsoft.com/office/drawing/2014/main" id="{7D4E2369-613B-835D-2A8B-0EE521AF44E5}"/>
                </a:ext>
              </a:extLst>
            </p:cNvPr>
            <p:cNvSpPr/>
            <p:nvPr/>
          </p:nvSpPr>
          <p:spPr>
            <a:xfrm>
              <a:off x="3769487" y="1824477"/>
              <a:ext cx="57353" cy="12026"/>
            </a:xfrm>
            <a:custGeom>
              <a:avLst/>
              <a:gdLst>
                <a:gd name="connsiteX0" fmla="*/ 0 w 170180"/>
                <a:gd name="connsiteY0" fmla="*/ 0 h 43180"/>
                <a:gd name="connsiteX1" fmla="*/ 170180 w 170180"/>
                <a:gd name="connsiteY1" fmla="*/ 43180 h 43180"/>
                <a:gd name="connsiteX0" fmla="*/ 0 w 170180"/>
                <a:gd name="connsiteY0" fmla="*/ 0 h 43180"/>
                <a:gd name="connsiteX1" fmla="*/ 170180 w 170180"/>
                <a:gd name="connsiteY1" fmla="*/ 43180 h 43180"/>
                <a:gd name="connsiteX0" fmla="*/ 0 w 170180"/>
                <a:gd name="connsiteY0" fmla="*/ 0 h 43180"/>
                <a:gd name="connsiteX1" fmla="*/ 170180 w 170180"/>
                <a:gd name="connsiteY1" fmla="*/ 43180 h 43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180" h="43180">
                  <a:moveTo>
                    <a:pt x="0" y="0"/>
                  </a:moveTo>
                  <a:cubicBezTo>
                    <a:pt x="69427" y="37253"/>
                    <a:pt x="85513" y="31327"/>
                    <a:pt x="170180" y="4318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10" name="Ελεύθερη σχεδίαση: Σχήμα 296">
              <a:extLst>
                <a:ext uri="{FF2B5EF4-FFF2-40B4-BE49-F238E27FC236}">
                  <a16:creationId xmlns:a16="http://schemas.microsoft.com/office/drawing/2014/main" id="{4C5F82ED-3B5F-9B6B-B361-BD4C475A5458}"/>
                </a:ext>
              </a:extLst>
            </p:cNvPr>
            <p:cNvSpPr/>
            <p:nvPr/>
          </p:nvSpPr>
          <p:spPr>
            <a:xfrm>
              <a:off x="3764280" y="1118235"/>
              <a:ext cx="81915" cy="20955"/>
            </a:xfrm>
            <a:custGeom>
              <a:avLst/>
              <a:gdLst>
                <a:gd name="connsiteX0" fmla="*/ 0 w 81915"/>
                <a:gd name="connsiteY0" fmla="*/ 20955 h 20955"/>
                <a:gd name="connsiteX1" fmla="*/ 81915 w 81915"/>
                <a:gd name="connsiteY1" fmla="*/ 0 h 20955"/>
                <a:gd name="connsiteX0" fmla="*/ 0 w 81915"/>
                <a:gd name="connsiteY0" fmla="*/ 20955 h 20955"/>
                <a:gd name="connsiteX1" fmla="*/ 81915 w 81915"/>
                <a:gd name="connsiteY1" fmla="*/ 0 h 20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915" h="20955">
                  <a:moveTo>
                    <a:pt x="0" y="20955"/>
                  </a:moveTo>
                  <a:cubicBezTo>
                    <a:pt x="31115" y="635"/>
                    <a:pt x="54610" y="6985"/>
                    <a:pt x="81915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</p:grpSp>
      <p:sp>
        <p:nvSpPr>
          <p:cNvPr id="95" name="Rectangle 2">
            <a:extLst>
              <a:ext uri="{FF2B5EF4-FFF2-40B4-BE49-F238E27FC236}">
                <a16:creationId xmlns:a16="http://schemas.microsoft.com/office/drawing/2014/main" id="{AE721CCF-3626-536F-87CD-5545124C4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480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6" name="Αντικείμενο 95">
            <a:extLst>
              <a:ext uri="{FF2B5EF4-FFF2-40B4-BE49-F238E27FC236}">
                <a16:creationId xmlns:a16="http://schemas.microsoft.com/office/drawing/2014/main" id="{D2AD2AEF-4539-75A5-58A7-2EEA5A792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342" y="318582"/>
          <a:ext cx="1682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957" imgH="203024" progId="Equation.DSMT4">
                  <p:embed/>
                </p:oleObj>
              </mc:Choice>
              <mc:Fallback>
                <p:oleObj name="Equation" r:id="rId14" imgW="164957" imgH="203024" progId="Equation.DSMT4">
                  <p:embed/>
                  <p:pic>
                    <p:nvPicPr>
                      <p:cNvPr id="96" name="Αντικείμενο 95">
                        <a:extLst>
                          <a:ext uri="{FF2B5EF4-FFF2-40B4-BE49-F238E27FC236}">
                            <a16:creationId xmlns:a16="http://schemas.microsoft.com/office/drawing/2014/main" id="{382D3281-0DA3-A14B-669D-8E1023636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342" y="318582"/>
                        <a:ext cx="1682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Αντικείμενο 96">
            <a:extLst>
              <a:ext uri="{FF2B5EF4-FFF2-40B4-BE49-F238E27FC236}">
                <a16:creationId xmlns:a16="http://schemas.microsoft.com/office/drawing/2014/main" id="{91440540-4AB2-B363-B494-B8FD050D2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756" y="327086"/>
          <a:ext cx="1809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53800" progId="Equation.DSMT4">
                  <p:embed/>
                </p:oleObj>
              </mc:Choice>
              <mc:Fallback>
                <p:oleObj name="Equation" r:id="rId16" imgW="177480" imgH="253800" progId="Equation.DSMT4">
                  <p:embed/>
                  <p:pic>
                    <p:nvPicPr>
                      <p:cNvPr id="97" name="Αντικείμενο 96">
                        <a:extLst>
                          <a:ext uri="{FF2B5EF4-FFF2-40B4-BE49-F238E27FC236}">
                            <a16:creationId xmlns:a16="http://schemas.microsoft.com/office/drawing/2014/main" id="{751BCB3A-D9D0-0130-BED7-0127B9E5E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756" y="327086"/>
                        <a:ext cx="1809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Αντικείμενο 97">
            <a:extLst>
              <a:ext uri="{FF2B5EF4-FFF2-40B4-BE49-F238E27FC236}">
                <a16:creationId xmlns:a16="http://schemas.microsoft.com/office/drawing/2014/main" id="{C7498408-7803-0B9D-DB40-29C11B8C1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570" y="346066"/>
          <a:ext cx="1555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98" name="Αντικείμενο 97">
                        <a:extLst>
                          <a:ext uri="{FF2B5EF4-FFF2-40B4-BE49-F238E27FC236}">
                            <a16:creationId xmlns:a16="http://schemas.microsoft.com/office/drawing/2014/main" id="{0024534B-C024-92EB-B554-226C4679E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570" y="346066"/>
                        <a:ext cx="1555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Αντικείμενο 98">
            <a:extLst>
              <a:ext uri="{FF2B5EF4-FFF2-40B4-BE49-F238E27FC236}">
                <a16:creationId xmlns:a16="http://schemas.microsoft.com/office/drawing/2014/main" id="{278B0D57-D60D-CF63-D68F-AA70AD825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3561" y="316994"/>
          <a:ext cx="1555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203040" progId="Equation.DSMT4">
                  <p:embed/>
                </p:oleObj>
              </mc:Choice>
              <mc:Fallback>
                <p:oleObj name="Equation" r:id="rId20" imgW="152280" imgH="203040" progId="Equation.DSMT4">
                  <p:embed/>
                  <p:pic>
                    <p:nvPicPr>
                      <p:cNvPr id="99" name="Αντικείμενο 98">
                        <a:extLst>
                          <a:ext uri="{FF2B5EF4-FFF2-40B4-BE49-F238E27FC236}">
                            <a16:creationId xmlns:a16="http://schemas.microsoft.com/office/drawing/2014/main" id="{1A80747A-CB10-C9FE-9705-43D51833E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561" y="316994"/>
                        <a:ext cx="15557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Αντικείμενο 99">
            <a:extLst>
              <a:ext uri="{FF2B5EF4-FFF2-40B4-BE49-F238E27FC236}">
                <a16:creationId xmlns:a16="http://schemas.microsoft.com/office/drawing/2014/main" id="{5B9E21D4-B6F1-5326-2E80-056010B67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8675" y="333440"/>
          <a:ext cx="1428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203040" progId="Equation.DSMT4">
                  <p:embed/>
                </p:oleObj>
              </mc:Choice>
              <mc:Fallback>
                <p:oleObj name="Equation" r:id="rId22" imgW="139680" imgH="203040" progId="Equation.DSMT4">
                  <p:embed/>
                  <p:pic>
                    <p:nvPicPr>
                      <p:cNvPr id="100" name="Αντικείμενο 99">
                        <a:extLst>
                          <a:ext uri="{FF2B5EF4-FFF2-40B4-BE49-F238E27FC236}">
                            <a16:creationId xmlns:a16="http://schemas.microsoft.com/office/drawing/2014/main" id="{DE517614-57AA-5665-852C-9483DCA76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675" y="333440"/>
                        <a:ext cx="14287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Αντικείμενο 100">
            <a:extLst>
              <a:ext uri="{FF2B5EF4-FFF2-40B4-BE49-F238E27FC236}">
                <a16:creationId xmlns:a16="http://schemas.microsoft.com/office/drawing/2014/main" id="{29862CFB-34BB-6B09-6F65-D0AEA92B1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8666" y="367391"/>
          <a:ext cx="13017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101" name="Αντικείμενο 100">
                        <a:extLst>
                          <a:ext uri="{FF2B5EF4-FFF2-40B4-BE49-F238E27FC236}">
                            <a16:creationId xmlns:a16="http://schemas.microsoft.com/office/drawing/2014/main" id="{616075CD-6FEE-7101-8102-E76E31EA7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666" y="367391"/>
                        <a:ext cx="130175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Ευθύγραμμο βέλος σύνδεσης 3">
            <a:extLst>
              <a:ext uri="{FF2B5EF4-FFF2-40B4-BE49-F238E27FC236}">
                <a16:creationId xmlns:a16="http://schemas.microsoft.com/office/drawing/2014/main" id="{DD92C154-EEAA-82F2-2286-EB07443E0087}"/>
              </a:ext>
            </a:extLst>
          </p:cNvPr>
          <p:cNvCxnSpPr>
            <a:cxnSpLocks/>
          </p:cNvCxnSpPr>
          <p:nvPr/>
        </p:nvCxnSpPr>
        <p:spPr>
          <a:xfrm>
            <a:off x="5147404" y="706139"/>
            <a:ext cx="63391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sm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Εικόνα 89">
            <a:extLst>
              <a:ext uri="{FF2B5EF4-FFF2-40B4-BE49-F238E27FC236}">
                <a16:creationId xmlns:a16="http://schemas.microsoft.com/office/drawing/2014/main" id="{4072F4CB-0EF3-8011-CE49-BB30E08291D1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234770" y="668377"/>
            <a:ext cx="232760" cy="246636"/>
          </a:xfrm>
          <a:prstGeom prst="rect">
            <a:avLst/>
          </a:prstGeom>
        </p:spPr>
      </p:pic>
      <p:cxnSp>
        <p:nvCxnSpPr>
          <p:cNvPr id="91" name="Ευθύγραμμο βέλος σύνδεσης 90">
            <a:extLst>
              <a:ext uri="{FF2B5EF4-FFF2-40B4-BE49-F238E27FC236}">
                <a16:creationId xmlns:a16="http://schemas.microsoft.com/office/drawing/2014/main" id="{DAF61BBF-0E21-D183-B91D-3CD678F7CEFE}"/>
              </a:ext>
            </a:extLst>
          </p:cNvPr>
          <p:cNvCxnSpPr>
            <a:cxnSpLocks/>
          </p:cNvCxnSpPr>
          <p:nvPr/>
        </p:nvCxnSpPr>
        <p:spPr>
          <a:xfrm>
            <a:off x="1695469" y="1015960"/>
            <a:ext cx="449371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sm" len="sm"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830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9496DA17-E7FC-5334-CC1E-FD78BB96A505}"/>
              </a:ext>
            </a:extLst>
          </p:cNvPr>
          <p:cNvSpPr/>
          <p:nvPr/>
        </p:nvSpPr>
        <p:spPr>
          <a:xfrm>
            <a:off x="2375041" y="355116"/>
            <a:ext cx="1953449" cy="129120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6FD1718C-CE2B-A3DB-FDF5-EC2247E82FC6}"/>
              </a:ext>
            </a:extLst>
          </p:cNvPr>
          <p:cNvSpPr/>
          <p:nvPr/>
        </p:nvSpPr>
        <p:spPr>
          <a:xfrm>
            <a:off x="198237" y="355116"/>
            <a:ext cx="1953449" cy="1291204"/>
          </a:xfrm>
          <a:prstGeom prst="rect">
            <a:avLst/>
          </a:prstGeom>
          <a:solidFill>
            <a:srgbClr val="25909B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C6733D63-354F-5295-DC17-D54EE76A6C20}"/>
              </a:ext>
            </a:extLst>
          </p:cNvPr>
          <p:cNvSpPr/>
          <p:nvPr/>
        </p:nvSpPr>
        <p:spPr>
          <a:xfrm>
            <a:off x="4423113" y="355116"/>
            <a:ext cx="1953449" cy="1291204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6E156E07-3663-572E-D4FD-664EE4CF91DC}"/>
              </a:ext>
            </a:extLst>
          </p:cNvPr>
          <p:cNvSpPr/>
          <p:nvPr/>
        </p:nvSpPr>
        <p:spPr>
          <a:xfrm>
            <a:off x="4452296" y="355116"/>
            <a:ext cx="1953449" cy="1291204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8E59A2D0-F1C0-87AB-A962-D5B5D4FBA890}"/>
              </a:ext>
            </a:extLst>
          </p:cNvPr>
          <p:cNvSpPr/>
          <p:nvPr/>
        </p:nvSpPr>
        <p:spPr>
          <a:xfrm>
            <a:off x="113760" y="2232555"/>
            <a:ext cx="1953449" cy="129120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0930CFA8-BC1B-00A9-1346-C9C0FAD62156}"/>
              </a:ext>
            </a:extLst>
          </p:cNvPr>
          <p:cNvSpPr/>
          <p:nvPr/>
        </p:nvSpPr>
        <p:spPr>
          <a:xfrm>
            <a:off x="2375041" y="2232555"/>
            <a:ext cx="1953449" cy="129120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701FAB04-14BF-DB10-E90B-8450E724C3EE}"/>
              </a:ext>
            </a:extLst>
          </p:cNvPr>
          <p:cNvSpPr/>
          <p:nvPr/>
        </p:nvSpPr>
        <p:spPr>
          <a:xfrm>
            <a:off x="4423113" y="2232555"/>
            <a:ext cx="1953449" cy="1291204"/>
          </a:xfrm>
          <a:prstGeom prst="rect">
            <a:avLst/>
          </a:prstGeom>
          <a:solidFill>
            <a:srgbClr val="6DE0FC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82589FA8-6818-751A-E0CA-748202C8D47A}"/>
              </a:ext>
            </a:extLst>
          </p:cNvPr>
          <p:cNvSpPr/>
          <p:nvPr/>
        </p:nvSpPr>
        <p:spPr>
          <a:xfrm>
            <a:off x="75835" y="4109994"/>
            <a:ext cx="1953449" cy="1291204"/>
          </a:xfrm>
          <a:prstGeom prst="rect">
            <a:avLst/>
          </a:prstGeom>
          <a:solidFill>
            <a:srgbClr val="416B0F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9BD6D97C-BE6F-9C68-9E22-5BBC89C85013}"/>
              </a:ext>
            </a:extLst>
          </p:cNvPr>
          <p:cNvSpPr/>
          <p:nvPr/>
        </p:nvSpPr>
        <p:spPr>
          <a:xfrm>
            <a:off x="2375040" y="4109994"/>
            <a:ext cx="1953449" cy="1291204"/>
          </a:xfrm>
          <a:prstGeom prst="rect">
            <a:avLst/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8164C431-77FE-0AB8-F5AE-96E29899BD78}"/>
              </a:ext>
            </a:extLst>
          </p:cNvPr>
          <p:cNvSpPr/>
          <p:nvPr/>
        </p:nvSpPr>
        <p:spPr>
          <a:xfrm>
            <a:off x="4423112" y="4109994"/>
            <a:ext cx="1953449" cy="12912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</p:spTree>
    <p:extLst>
      <p:ext uri="{BB962C8B-B14F-4D97-AF65-F5344CB8AC3E}">
        <p14:creationId xmlns:p14="http://schemas.microsoft.com/office/powerpoint/2010/main" val="35116249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9C729F76-5E3F-9661-AE98-C3984B045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2364" y="2456801"/>
            <a:ext cx="673693" cy="491235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78BF2E6E-9230-7D18-5140-45EAFDA79F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1380" y="2545301"/>
            <a:ext cx="814033" cy="400039"/>
          </a:xfrm>
          <a:prstGeom prst="rect">
            <a:avLst/>
          </a:prstGeom>
        </p:spPr>
      </p:pic>
      <p:grpSp>
        <p:nvGrpSpPr>
          <p:cNvPr id="6" name="Ομάδα 5">
            <a:extLst>
              <a:ext uri="{FF2B5EF4-FFF2-40B4-BE49-F238E27FC236}">
                <a16:creationId xmlns:a16="http://schemas.microsoft.com/office/drawing/2014/main" id="{1895E5F2-6AE8-C000-ECD4-AEEC36C6DAB0}"/>
              </a:ext>
            </a:extLst>
          </p:cNvPr>
          <p:cNvGrpSpPr/>
          <p:nvPr/>
        </p:nvGrpSpPr>
        <p:grpSpPr>
          <a:xfrm>
            <a:off x="1871641" y="2430053"/>
            <a:ext cx="1381770" cy="452801"/>
            <a:chOff x="3156647" y="4629150"/>
            <a:chExt cx="2259903" cy="749300"/>
          </a:xfrm>
        </p:grpSpPr>
        <p:sp>
          <p:nvSpPr>
            <p:cNvPr id="7" name="Ορθογώνιο 6">
              <a:extLst>
                <a:ext uri="{FF2B5EF4-FFF2-40B4-BE49-F238E27FC236}">
                  <a16:creationId xmlns:a16="http://schemas.microsoft.com/office/drawing/2014/main" id="{9F08506F-9AEA-77E8-18A4-6DB8A9E9DCB0}"/>
                </a:ext>
              </a:extLst>
            </p:cNvPr>
            <p:cNvSpPr/>
            <p:nvPr/>
          </p:nvSpPr>
          <p:spPr>
            <a:xfrm>
              <a:off x="4222788" y="4794251"/>
              <a:ext cx="400011" cy="39462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pic>
          <p:nvPicPr>
            <p:cNvPr id="8" name="Εικόνα 7">
              <a:extLst>
                <a:ext uri="{FF2B5EF4-FFF2-40B4-BE49-F238E27FC236}">
                  <a16:creationId xmlns:a16="http://schemas.microsoft.com/office/drawing/2014/main" id="{C1ED4FD6-96AD-2941-1F55-6113586CDA9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5400000">
              <a:off x="3726569" y="4563205"/>
              <a:ext cx="175260" cy="918701"/>
            </a:xfrm>
            <a:prstGeom prst="rect">
              <a:avLst/>
            </a:prstGeom>
          </p:spPr>
        </p:pic>
        <p:sp>
          <p:nvSpPr>
            <p:cNvPr id="9" name="Σχήμα L 8">
              <a:extLst>
                <a:ext uri="{FF2B5EF4-FFF2-40B4-BE49-F238E27FC236}">
                  <a16:creationId xmlns:a16="http://schemas.microsoft.com/office/drawing/2014/main" id="{EAAC827C-37E5-0F05-278F-3013BD6377F4}"/>
                </a:ext>
              </a:extLst>
            </p:cNvPr>
            <p:cNvSpPr/>
            <p:nvPr/>
          </p:nvSpPr>
          <p:spPr>
            <a:xfrm>
              <a:off x="3156647" y="4629150"/>
              <a:ext cx="2259903" cy="749300"/>
            </a:xfrm>
            <a:prstGeom prst="corner">
              <a:avLst>
                <a:gd name="adj1" fmla="val 26271"/>
                <a:gd name="adj2" fmla="val 27118"/>
              </a:avLst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</p:grpSp>
      <p:grpSp>
        <p:nvGrpSpPr>
          <p:cNvPr id="10" name="Ομάδα 9">
            <a:extLst>
              <a:ext uri="{FF2B5EF4-FFF2-40B4-BE49-F238E27FC236}">
                <a16:creationId xmlns:a16="http://schemas.microsoft.com/office/drawing/2014/main" id="{AE3E4183-6C31-A544-2C2F-BA75DD2B72CE}"/>
              </a:ext>
            </a:extLst>
          </p:cNvPr>
          <p:cNvGrpSpPr/>
          <p:nvPr/>
        </p:nvGrpSpPr>
        <p:grpSpPr>
          <a:xfrm>
            <a:off x="225006" y="1291379"/>
            <a:ext cx="864970" cy="596481"/>
            <a:chOff x="1564106" y="5470328"/>
            <a:chExt cx="1270000" cy="906351"/>
          </a:xfrm>
        </p:grpSpPr>
        <p:sp>
          <p:nvSpPr>
            <p:cNvPr id="11" name="Ορθογώνιο 10">
              <a:extLst>
                <a:ext uri="{FF2B5EF4-FFF2-40B4-BE49-F238E27FC236}">
                  <a16:creationId xmlns:a16="http://schemas.microsoft.com/office/drawing/2014/main" id="{B8186933-1D08-65C1-5C61-9B2E9B86DF3A}"/>
                </a:ext>
              </a:extLst>
            </p:cNvPr>
            <p:cNvSpPr/>
            <p:nvPr/>
          </p:nvSpPr>
          <p:spPr>
            <a:xfrm>
              <a:off x="1564106" y="5470328"/>
              <a:ext cx="1270000" cy="873125"/>
            </a:xfrm>
            <a:prstGeom prst="rect">
              <a:avLst/>
            </a:prstGeom>
            <a:solidFill>
              <a:srgbClr val="6DE0F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grpSp>
          <p:nvGrpSpPr>
            <p:cNvPr id="12" name="Ομάδα 11">
              <a:extLst>
                <a:ext uri="{FF2B5EF4-FFF2-40B4-BE49-F238E27FC236}">
                  <a16:creationId xmlns:a16="http://schemas.microsoft.com/office/drawing/2014/main" id="{A1436732-38BC-4F39-6C92-52C83EE16DBA}"/>
                </a:ext>
              </a:extLst>
            </p:cNvPr>
            <p:cNvGrpSpPr/>
            <p:nvPr/>
          </p:nvGrpSpPr>
          <p:grpSpPr>
            <a:xfrm>
              <a:off x="1754125" y="5548178"/>
              <a:ext cx="1030498" cy="828501"/>
              <a:chOff x="4570202" y="3719689"/>
              <a:chExt cx="1030498" cy="828501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07ECE-5DFE-2D5F-C931-03C708E32C95}"/>
                  </a:ext>
                </a:extLst>
              </p:cNvPr>
              <p:cNvSpPr txBox="1"/>
              <p:nvPr/>
            </p:nvSpPr>
            <p:spPr>
              <a:xfrm>
                <a:off x="5171483" y="4216615"/>
                <a:ext cx="123825" cy="327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532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</a:p>
            </p:txBody>
          </p:sp>
          <p:sp>
            <p:nvSpPr>
              <p:cNvPr id="14" name="Ορθογώνιο τρίγωνο 13">
                <a:extLst>
                  <a:ext uri="{FF2B5EF4-FFF2-40B4-BE49-F238E27FC236}">
                    <a16:creationId xmlns:a16="http://schemas.microsoft.com/office/drawing/2014/main" id="{FB25C9EF-E3CA-45CC-E754-88AC0A1F993E}"/>
                  </a:ext>
                </a:extLst>
              </p:cNvPr>
              <p:cNvSpPr/>
              <p:nvPr/>
            </p:nvSpPr>
            <p:spPr>
              <a:xfrm>
                <a:off x="4570202" y="3719689"/>
                <a:ext cx="1018616" cy="719884"/>
              </a:xfrm>
              <a:prstGeom prst="rtTriangle">
                <a:avLst/>
              </a:prstGeom>
              <a:solidFill>
                <a:srgbClr val="E2E2E2"/>
              </a:solidFill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957"/>
              </a:p>
            </p:txBody>
          </p:sp>
          <p:sp>
            <p:nvSpPr>
              <p:cNvPr id="15" name="Ελεύθερη σχεδίαση 14">
                <a:extLst>
                  <a:ext uri="{FF2B5EF4-FFF2-40B4-BE49-F238E27FC236}">
                    <a16:creationId xmlns:a16="http://schemas.microsoft.com/office/drawing/2014/main" id="{E7C8CBDD-6EB4-5D9E-046D-8D7DF8BA43C8}"/>
                  </a:ext>
                </a:extLst>
              </p:cNvPr>
              <p:cNvSpPr/>
              <p:nvPr/>
            </p:nvSpPr>
            <p:spPr>
              <a:xfrm>
                <a:off x="5339070" y="4287880"/>
                <a:ext cx="243307" cy="151694"/>
              </a:xfrm>
              <a:custGeom>
                <a:avLst/>
                <a:gdLst>
                  <a:gd name="connsiteX0" fmla="*/ 0 w 273050"/>
                  <a:gd name="connsiteY0" fmla="*/ 149225 h 149225"/>
                  <a:gd name="connsiteX1" fmla="*/ 273050 w 273050"/>
                  <a:gd name="connsiteY1" fmla="*/ 146050 h 149225"/>
                  <a:gd name="connsiteX2" fmla="*/ 53975 w 273050"/>
                  <a:gd name="connsiteY2" fmla="*/ 0 h 149225"/>
                  <a:gd name="connsiteX3" fmla="*/ 0 w 273050"/>
                  <a:gd name="connsiteY3" fmla="*/ 149225 h 149225"/>
                  <a:gd name="connsiteX0" fmla="*/ 0 w 273050"/>
                  <a:gd name="connsiteY0" fmla="*/ 149225 h 149225"/>
                  <a:gd name="connsiteX1" fmla="*/ 273050 w 273050"/>
                  <a:gd name="connsiteY1" fmla="*/ 146050 h 149225"/>
                  <a:gd name="connsiteX2" fmla="*/ 53975 w 273050"/>
                  <a:gd name="connsiteY2" fmla="*/ 0 h 149225"/>
                  <a:gd name="connsiteX3" fmla="*/ 6350 w 273050"/>
                  <a:gd name="connsiteY3" fmla="*/ 84807 h 149225"/>
                  <a:gd name="connsiteX4" fmla="*/ 0 w 27305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78457 h 149225"/>
                  <a:gd name="connsiteX4" fmla="*/ 6350 w 27940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66243 h 149225"/>
                  <a:gd name="connsiteX4" fmla="*/ 6350 w 27940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66243 h 149225"/>
                  <a:gd name="connsiteX4" fmla="*/ 6350 w 279400"/>
                  <a:gd name="connsiteY4" fmla="*/ 149225 h 149225"/>
                  <a:gd name="connsiteX0" fmla="*/ 6350 w 279400"/>
                  <a:gd name="connsiteY0" fmla="*/ 149225 h 149225"/>
                  <a:gd name="connsiteX1" fmla="*/ 279400 w 279400"/>
                  <a:gd name="connsiteY1" fmla="*/ 146050 h 149225"/>
                  <a:gd name="connsiteX2" fmla="*/ 60325 w 279400"/>
                  <a:gd name="connsiteY2" fmla="*/ 0 h 149225"/>
                  <a:gd name="connsiteX3" fmla="*/ 0 w 279400"/>
                  <a:gd name="connsiteY3" fmla="*/ 66243 h 149225"/>
                  <a:gd name="connsiteX4" fmla="*/ 6350 w 279400"/>
                  <a:gd name="connsiteY4" fmla="*/ 149225 h 149225"/>
                  <a:gd name="connsiteX0" fmla="*/ 9645 w 282695"/>
                  <a:gd name="connsiteY0" fmla="*/ 149225 h 149225"/>
                  <a:gd name="connsiteX1" fmla="*/ 282695 w 282695"/>
                  <a:gd name="connsiteY1" fmla="*/ 146050 h 149225"/>
                  <a:gd name="connsiteX2" fmla="*/ 63620 w 282695"/>
                  <a:gd name="connsiteY2" fmla="*/ 0 h 149225"/>
                  <a:gd name="connsiteX3" fmla="*/ 3295 w 282695"/>
                  <a:gd name="connsiteY3" fmla="*/ 66243 h 149225"/>
                  <a:gd name="connsiteX4" fmla="*/ 9645 w 282695"/>
                  <a:gd name="connsiteY4" fmla="*/ 149225 h 149225"/>
                  <a:gd name="connsiteX0" fmla="*/ 9645 w 282695"/>
                  <a:gd name="connsiteY0" fmla="*/ 149225 h 149225"/>
                  <a:gd name="connsiteX1" fmla="*/ 282695 w 282695"/>
                  <a:gd name="connsiteY1" fmla="*/ 146050 h 149225"/>
                  <a:gd name="connsiteX2" fmla="*/ 63620 w 282695"/>
                  <a:gd name="connsiteY2" fmla="*/ 0 h 149225"/>
                  <a:gd name="connsiteX3" fmla="*/ 3295 w 282695"/>
                  <a:gd name="connsiteY3" fmla="*/ 66243 h 149225"/>
                  <a:gd name="connsiteX4" fmla="*/ 9645 w 282695"/>
                  <a:gd name="connsiteY4" fmla="*/ 149225 h 149225"/>
                  <a:gd name="connsiteX0" fmla="*/ 9645 w 282695"/>
                  <a:gd name="connsiteY0" fmla="*/ 149225 h 149225"/>
                  <a:gd name="connsiteX1" fmla="*/ 282695 w 282695"/>
                  <a:gd name="connsiteY1" fmla="*/ 146050 h 149225"/>
                  <a:gd name="connsiteX2" fmla="*/ 63620 w 282695"/>
                  <a:gd name="connsiteY2" fmla="*/ 0 h 149225"/>
                  <a:gd name="connsiteX3" fmla="*/ 3295 w 282695"/>
                  <a:gd name="connsiteY3" fmla="*/ 66243 h 149225"/>
                  <a:gd name="connsiteX4" fmla="*/ 9645 w 282695"/>
                  <a:gd name="connsiteY4" fmla="*/ 149225 h 149225"/>
                  <a:gd name="connsiteX0" fmla="*/ 11294 w 284344"/>
                  <a:gd name="connsiteY0" fmla="*/ 149225 h 149225"/>
                  <a:gd name="connsiteX1" fmla="*/ 284344 w 284344"/>
                  <a:gd name="connsiteY1" fmla="*/ 146050 h 149225"/>
                  <a:gd name="connsiteX2" fmla="*/ 65269 w 284344"/>
                  <a:gd name="connsiteY2" fmla="*/ 0 h 149225"/>
                  <a:gd name="connsiteX3" fmla="*/ 3015 w 284344"/>
                  <a:gd name="connsiteY3" fmla="*/ 73877 h 149225"/>
                  <a:gd name="connsiteX4" fmla="*/ 11294 w 284344"/>
                  <a:gd name="connsiteY4" fmla="*/ 149225 h 149225"/>
                  <a:gd name="connsiteX0" fmla="*/ 11294 w 284344"/>
                  <a:gd name="connsiteY0" fmla="*/ 149225 h 149225"/>
                  <a:gd name="connsiteX1" fmla="*/ 284344 w 284344"/>
                  <a:gd name="connsiteY1" fmla="*/ 146050 h 149225"/>
                  <a:gd name="connsiteX2" fmla="*/ 65269 w 284344"/>
                  <a:gd name="connsiteY2" fmla="*/ 0 h 149225"/>
                  <a:gd name="connsiteX3" fmla="*/ 3015 w 284344"/>
                  <a:gd name="connsiteY3" fmla="*/ 73877 h 149225"/>
                  <a:gd name="connsiteX4" fmla="*/ 11294 w 284344"/>
                  <a:gd name="connsiteY4" fmla="*/ 149225 h 149225"/>
                  <a:gd name="connsiteX0" fmla="*/ 11294 w 284344"/>
                  <a:gd name="connsiteY0" fmla="*/ 149225 h 149225"/>
                  <a:gd name="connsiteX1" fmla="*/ 284344 w 284344"/>
                  <a:gd name="connsiteY1" fmla="*/ 146050 h 149225"/>
                  <a:gd name="connsiteX2" fmla="*/ 65269 w 284344"/>
                  <a:gd name="connsiteY2" fmla="*/ 0 h 149225"/>
                  <a:gd name="connsiteX3" fmla="*/ 3015 w 284344"/>
                  <a:gd name="connsiteY3" fmla="*/ 64716 h 149225"/>
                  <a:gd name="connsiteX4" fmla="*/ 11294 w 284344"/>
                  <a:gd name="connsiteY4" fmla="*/ 149225 h 149225"/>
                  <a:gd name="connsiteX0" fmla="*/ 13719 w 286769"/>
                  <a:gd name="connsiteY0" fmla="*/ 149225 h 149225"/>
                  <a:gd name="connsiteX1" fmla="*/ 286769 w 286769"/>
                  <a:gd name="connsiteY1" fmla="*/ 146050 h 149225"/>
                  <a:gd name="connsiteX2" fmla="*/ 67694 w 286769"/>
                  <a:gd name="connsiteY2" fmla="*/ 0 h 149225"/>
                  <a:gd name="connsiteX3" fmla="*/ 5440 w 286769"/>
                  <a:gd name="connsiteY3" fmla="*/ 64716 h 149225"/>
                  <a:gd name="connsiteX4" fmla="*/ 13719 w 286769"/>
                  <a:gd name="connsiteY4" fmla="*/ 149225 h 149225"/>
                  <a:gd name="connsiteX0" fmla="*/ 10519 w 283569"/>
                  <a:gd name="connsiteY0" fmla="*/ 149225 h 149225"/>
                  <a:gd name="connsiteX1" fmla="*/ 283569 w 283569"/>
                  <a:gd name="connsiteY1" fmla="*/ 146050 h 149225"/>
                  <a:gd name="connsiteX2" fmla="*/ 64494 w 283569"/>
                  <a:gd name="connsiteY2" fmla="*/ 0 h 149225"/>
                  <a:gd name="connsiteX3" fmla="*/ 2240 w 283569"/>
                  <a:gd name="connsiteY3" fmla="*/ 64716 h 149225"/>
                  <a:gd name="connsiteX4" fmla="*/ 10519 w 283569"/>
                  <a:gd name="connsiteY4" fmla="*/ 149225 h 149225"/>
                  <a:gd name="connsiteX0" fmla="*/ 10519 w 283569"/>
                  <a:gd name="connsiteY0" fmla="*/ 149225 h 149225"/>
                  <a:gd name="connsiteX1" fmla="*/ 283569 w 283569"/>
                  <a:gd name="connsiteY1" fmla="*/ 146050 h 149225"/>
                  <a:gd name="connsiteX2" fmla="*/ 64494 w 283569"/>
                  <a:gd name="connsiteY2" fmla="*/ 0 h 149225"/>
                  <a:gd name="connsiteX3" fmla="*/ 2240 w 283569"/>
                  <a:gd name="connsiteY3" fmla="*/ 64716 h 149225"/>
                  <a:gd name="connsiteX4" fmla="*/ 10519 w 283569"/>
                  <a:gd name="connsiteY4" fmla="*/ 149225 h 149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3569" h="149225">
                    <a:moveTo>
                      <a:pt x="10519" y="149225"/>
                    </a:moveTo>
                    <a:lnTo>
                      <a:pt x="283569" y="146050"/>
                    </a:lnTo>
                    <a:lnTo>
                      <a:pt x="64494" y="0"/>
                    </a:lnTo>
                    <a:cubicBezTo>
                      <a:pt x="33564" y="18987"/>
                      <a:pt x="15811" y="18247"/>
                      <a:pt x="2240" y="64716"/>
                    </a:cubicBezTo>
                    <a:cubicBezTo>
                      <a:pt x="-5289" y="110698"/>
                      <a:pt x="8402" y="121564"/>
                      <a:pt x="10519" y="149225"/>
                    </a:cubicBezTo>
                    <a:close/>
                  </a:path>
                </a:pathLst>
              </a:custGeom>
              <a:solidFill>
                <a:schemeClr val="tx1">
                  <a:lumMod val="65000"/>
                  <a:lumOff val="35000"/>
                </a:schemeClr>
              </a:solidFill>
              <a:ln w="9525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957" dirty="0"/>
              </a:p>
            </p:txBody>
          </p:sp>
          <p:sp>
            <p:nvSpPr>
              <p:cNvPr id="16" name="Ελεύθερη σχεδίαση 15">
                <a:extLst>
                  <a:ext uri="{FF2B5EF4-FFF2-40B4-BE49-F238E27FC236}">
                    <a16:creationId xmlns:a16="http://schemas.microsoft.com/office/drawing/2014/main" id="{2857C91F-E884-6F2F-7475-28EF51768981}"/>
                  </a:ext>
                </a:extLst>
              </p:cNvPr>
              <p:cNvSpPr/>
              <p:nvPr/>
            </p:nvSpPr>
            <p:spPr>
              <a:xfrm>
                <a:off x="5337312" y="4286513"/>
                <a:ext cx="50662" cy="153765"/>
              </a:xfrm>
              <a:custGeom>
                <a:avLst/>
                <a:gdLst>
                  <a:gd name="connsiteX0" fmla="*/ 42980 w 42980"/>
                  <a:gd name="connsiteY0" fmla="*/ 0 h 158750"/>
                  <a:gd name="connsiteX1" fmla="*/ 4880 w 42980"/>
                  <a:gd name="connsiteY1" fmla="*/ 82550 h 158750"/>
                  <a:gd name="connsiteX2" fmla="*/ 1705 w 42980"/>
                  <a:gd name="connsiteY2" fmla="*/ 158750 h 158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2980" h="158750">
                    <a:moveTo>
                      <a:pt x="42980" y="0"/>
                    </a:moveTo>
                    <a:cubicBezTo>
                      <a:pt x="27369" y="28046"/>
                      <a:pt x="11759" y="56092"/>
                      <a:pt x="4880" y="82550"/>
                    </a:cubicBezTo>
                    <a:cubicBezTo>
                      <a:pt x="-1999" y="109008"/>
                      <a:pt x="-147" y="133879"/>
                      <a:pt x="1705" y="15875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957"/>
              </a:p>
            </p:txBody>
          </p:sp>
          <p:sp>
            <p:nvSpPr>
              <p:cNvPr id="17" name="Ελεύθερη σχεδίαση 16">
                <a:extLst>
                  <a:ext uri="{FF2B5EF4-FFF2-40B4-BE49-F238E27FC236}">
                    <a16:creationId xmlns:a16="http://schemas.microsoft.com/office/drawing/2014/main" id="{22A1B50E-04EF-3D2D-2658-4E07FB2430C1}"/>
                  </a:ext>
                </a:extLst>
              </p:cNvPr>
              <p:cNvSpPr/>
              <p:nvPr/>
            </p:nvSpPr>
            <p:spPr>
              <a:xfrm>
                <a:off x="5340350" y="4279900"/>
                <a:ext cx="260350" cy="161925"/>
              </a:xfrm>
              <a:custGeom>
                <a:avLst/>
                <a:gdLst>
                  <a:gd name="connsiteX0" fmla="*/ 0 w 260350"/>
                  <a:gd name="connsiteY0" fmla="*/ 161925 h 161925"/>
                  <a:gd name="connsiteX1" fmla="*/ 260350 w 260350"/>
                  <a:gd name="connsiteY1" fmla="*/ 152400 h 161925"/>
                  <a:gd name="connsiteX2" fmla="*/ 25400 w 260350"/>
                  <a:gd name="connsiteY2" fmla="*/ 0 h 1619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0350" h="161925">
                    <a:moveTo>
                      <a:pt x="0" y="161925"/>
                    </a:moveTo>
                    <a:lnTo>
                      <a:pt x="260350" y="152400"/>
                    </a:lnTo>
                    <a:lnTo>
                      <a:pt x="25400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sz="957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049B654-3432-E353-C796-46E8A9D077B1}"/>
                  </a:ext>
                </a:extLst>
              </p:cNvPr>
              <p:cNvSpPr txBox="1"/>
              <p:nvPr/>
            </p:nvSpPr>
            <p:spPr>
              <a:xfrm>
                <a:off x="5154919" y="4212938"/>
                <a:ext cx="165828" cy="335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558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</a:p>
            </p:txBody>
          </p:sp>
        </p:grpSp>
      </p:grpSp>
      <p:pic>
        <p:nvPicPr>
          <p:cNvPr id="19" name="Εικόνα 18">
            <a:extLst>
              <a:ext uri="{FF2B5EF4-FFF2-40B4-BE49-F238E27FC236}">
                <a16:creationId xmlns:a16="http://schemas.microsoft.com/office/drawing/2014/main" id="{2F2B2DC2-9597-AC1C-296F-CB18E388CF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910" y="2321935"/>
            <a:ext cx="903174" cy="522464"/>
          </a:xfrm>
          <a:prstGeom prst="rect">
            <a:avLst/>
          </a:prstGeom>
        </p:spPr>
      </p:pic>
      <p:grpSp>
        <p:nvGrpSpPr>
          <p:cNvPr id="24" name="Ομάδα 23">
            <a:extLst>
              <a:ext uri="{FF2B5EF4-FFF2-40B4-BE49-F238E27FC236}">
                <a16:creationId xmlns:a16="http://schemas.microsoft.com/office/drawing/2014/main" id="{56878DA0-2360-F201-20F5-AE686488149A}"/>
              </a:ext>
            </a:extLst>
          </p:cNvPr>
          <p:cNvGrpSpPr/>
          <p:nvPr/>
        </p:nvGrpSpPr>
        <p:grpSpPr>
          <a:xfrm>
            <a:off x="2476865" y="1166622"/>
            <a:ext cx="1201162" cy="785107"/>
            <a:chOff x="5039528" y="3147022"/>
            <a:chExt cx="1922462" cy="1208684"/>
          </a:xfrm>
        </p:grpSpPr>
        <p:sp>
          <p:nvSpPr>
            <p:cNvPr id="25" name="Ορθογώνιο 24">
              <a:extLst>
                <a:ext uri="{FF2B5EF4-FFF2-40B4-BE49-F238E27FC236}">
                  <a16:creationId xmlns:a16="http://schemas.microsoft.com/office/drawing/2014/main" id="{7753C760-F4D6-2C6D-FB8F-E13F5EA81AFB}"/>
                </a:ext>
              </a:extLst>
            </p:cNvPr>
            <p:cNvSpPr/>
            <p:nvPr/>
          </p:nvSpPr>
          <p:spPr>
            <a:xfrm>
              <a:off x="5039528" y="3156509"/>
              <a:ext cx="1922462" cy="1152525"/>
            </a:xfrm>
            <a:prstGeom prst="rect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12700"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1" vert="horz" wrap="square" lIns="48601" tIns="24301" rIns="48601" bIns="24301" numCol="1" spcCol="0" rtlCol="0" fromWordArt="0" anchor="ctr" anchorCtr="0" forceAA="0" upright="1" compatLnSpc="1">
              <a:prstTxWarp prst="textNoShape">
                <a:avLst/>
              </a:prstTxWarp>
              <a:noAutofit/>
            </a:bodyPr>
            <a:lstStyle/>
            <a:p>
              <a:endParaRPr lang="el-GR" sz="957"/>
            </a:p>
          </p:txBody>
        </p:sp>
        <p:sp>
          <p:nvSpPr>
            <p:cNvPr id="26" name="Ορθογώνιο τρίγωνο 25">
              <a:extLst>
                <a:ext uri="{FF2B5EF4-FFF2-40B4-BE49-F238E27FC236}">
                  <a16:creationId xmlns:a16="http://schemas.microsoft.com/office/drawing/2014/main" id="{81614E4B-6CA0-CAE2-1F70-48B6D93F8B26}"/>
                </a:ext>
              </a:extLst>
            </p:cNvPr>
            <p:cNvSpPr/>
            <p:nvPr/>
          </p:nvSpPr>
          <p:spPr>
            <a:xfrm>
              <a:off x="5223804" y="3260331"/>
              <a:ext cx="1620224" cy="955675"/>
            </a:xfrm>
            <a:prstGeom prst="rtTriangle">
              <a:avLst/>
            </a:prstGeom>
            <a:solidFill>
              <a:srgbClr val="D8D8D8"/>
            </a:solidFill>
            <a:ln w="12700">
              <a:solidFill>
                <a:schemeClr val="tx1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1" vert="horz" wrap="square" lIns="48601" tIns="24301" rIns="48601" bIns="24301" numCol="1" spcCol="0" rtlCol="0" fromWordArt="0" anchor="ctr" anchorCtr="0" forceAA="0" upright="1" compatLnSpc="1">
              <a:prstTxWarp prst="textNoShape">
                <a:avLst/>
              </a:prstTxWarp>
              <a:noAutofit/>
            </a:bodyPr>
            <a:lstStyle/>
            <a:p>
              <a:endParaRPr lang="el-GR" sz="957"/>
            </a:p>
          </p:txBody>
        </p:sp>
        <p:sp>
          <p:nvSpPr>
            <p:cNvPr id="27" name="Στρογγυλεμένο ορθογώνιο 4">
              <a:extLst>
                <a:ext uri="{FF2B5EF4-FFF2-40B4-BE49-F238E27FC236}">
                  <a16:creationId xmlns:a16="http://schemas.microsoft.com/office/drawing/2014/main" id="{ECC71429-F1EC-16E9-6BB0-DC3166FB912A}"/>
                </a:ext>
              </a:extLst>
            </p:cNvPr>
            <p:cNvSpPr/>
            <p:nvPr/>
          </p:nvSpPr>
          <p:spPr>
            <a:xfrm rot="1905494">
              <a:off x="5888217" y="3439401"/>
              <a:ext cx="311802" cy="280670"/>
            </a:xfrm>
            <a:prstGeom prst="roundRect">
              <a:avLst/>
            </a:prstGeom>
            <a:solidFill>
              <a:srgbClr val="FFA127"/>
            </a:solidFill>
            <a:ln w="12700">
              <a:noFill/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1" vert="horz" wrap="square" lIns="48601" tIns="24301" rIns="48601" bIns="24301" numCol="1" spcCol="0" rtlCol="0" fromWordArt="0" anchor="ctr" anchorCtr="0" forceAA="0" upright="1" compatLnSpc="1">
              <a:prstTxWarp prst="textNoShape">
                <a:avLst/>
              </a:prstTxWarp>
              <a:noAutofit/>
            </a:bodyPr>
            <a:lstStyle/>
            <a:p>
              <a:endParaRPr lang="el-GR" sz="957"/>
            </a:p>
          </p:txBody>
        </p:sp>
        <p:sp>
          <p:nvSpPr>
            <p:cNvPr id="28" name="Τόξο 27">
              <a:extLst>
                <a:ext uri="{FF2B5EF4-FFF2-40B4-BE49-F238E27FC236}">
                  <a16:creationId xmlns:a16="http://schemas.microsoft.com/office/drawing/2014/main" id="{81717609-7EF4-188A-63C7-C2F1EA32C7EC}"/>
                </a:ext>
              </a:extLst>
            </p:cNvPr>
            <p:cNvSpPr/>
            <p:nvPr/>
          </p:nvSpPr>
          <p:spPr>
            <a:xfrm rot="16200000">
              <a:off x="6513987" y="4134058"/>
              <a:ext cx="274320" cy="168975"/>
            </a:xfrm>
            <a:prstGeom prst="arc">
              <a:avLst>
                <a:gd name="adj1" fmla="val 16200000"/>
                <a:gd name="adj2" fmla="val 21135763"/>
              </a:avLst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48601" tIns="24301" rIns="48601" bIns="24301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l-GR" sz="957"/>
            </a:p>
          </p:txBody>
        </p:sp>
        <p:sp>
          <p:nvSpPr>
            <p:cNvPr id="29" name="Πλαίσιο κειμένου 6">
              <a:extLst>
                <a:ext uri="{FF2B5EF4-FFF2-40B4-BE49-F238E27FC236}">
                  <a16:creationId xmlns:a16="http://schemas.microsoft.com/office/drawing/2014/main" id="{B04A98E3-21E4-8782-62EB-44F888C889AD}"/>
                </a:ext>
              </a:extLst>
            </p:cNvPr>
            <p:cNvSpPr txBox="1"/>
            <p:nvPr/>
          </p:nvSpPr>
          <p:spPr>
            <a:xfrm>
              <a:off x="6376867" y="3942172"/>
              <a:ext cx="239750" cy="2743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48601" tIns="24301" rIns="48601" bIns="24301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l-GR" sz="532" dirty="0"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θ</a:t>
              </a:r>
            </a:p>
          </p:txBody>
        </p:sp>
        <p:cxnSp>
          <p:nvCxnSpPr>
            <p:cNvPr id="30" name="Ευθύγραμμο βέλος σύνδεσης 29">
              <a:extLst>
                <a:ext uri="{FF2B5EF4-FFF2-40B4-BE49-F238E27FC236}">
                  <a16:creationId xmlns:a16="http://schemas.microsoft.com/office/drawing/2014/main" id="{BA25761C-A355-776B-0EC1-AFD86AB0B4F7}"/>
                </a:ext>
              </a:extLst>
            </p:cNvPr>
            <p:cNvCxnSpPr/>
            <p:nvPr/>
          </p:nvCxnSpPr>
          <p:spPr>
            <a:xfrm>
              <a:off x="6057900" y="3572216"/>
              <a:ext cx="0" cy="4730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Ευθύγραμμο βέλος σύνδεσης 30">
              <a:extLst>
                <a:ext uri="{FF2B5EF4-FFF2-40B4-BE49-F238E27FC236}">
                  <a16:creationId xmlns:a16="http://schemas.microsoft.com/office/drawing/2014/main" id="{B58589C3-FD78-C567-98C4-9B17725C9716}"/>
                </a:ext>
              </a:extLst>
            </p:cNvPr>
            <p:cNvCxnSpPr>
              <a:cxnSpLocks/>
            </p:cNvCxnSpPr>
            <p:nvPr/>
          </p:nvCxnSpPr>
          <p:spPr>
            <a:xfrm>
              <a:off x="6049545" y="3576693"/>
              <a:ext cx="237770" cy="141762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Ευθύγραμμο βέλος σύνδεσης 31">
              <a:extLst>
                <a:ext uri="{FF2B5EF4-FFF2-40B4-BE49-F238E27FC236}">
                  <a16:creationId xmlns:a16="http://schemas.microsoft.com/office/drawing/2014/main" id="{204571A5-8991-0FF1-2CC9-6B84DDBD643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33151" y="3579232"/>
              <a:ext cx="227239" cy="347312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Ευθύγραμμο βέλος σύνδεσης 32">
              <a:extLst>
                <a:ext uri="{FF2B5EF4-FFF2-40B4-BE49-F238E27FC236}">
                  <a16:creationId xmlns:a16="http://schemas.microsoft.com/office/drawing/2014/main" id="{4940F9E6-8CDA-0372-5200-C02A5E4B596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72530" y="3515066"/>
              <a:ext cx="234340" cy="1309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Ευθύγραμμο βέλος σύνδεσης 33">
              <a:extLst>
                <a:ext uri="{FF2B5EF4-FFF2-40B4-BE49-F238E27FC236}">
                  <a16:creationId xmlns:a16="http://schemas.microsoft.com/office/drawing/2014/main" id="{9BF661A6-75B0-0A84-8A31-8B3D18B4E1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57695" y="3255668"/>
              <a:ext cx="220390" cy="32313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" name="Ελεύθερη σχεδίαση 12">
              <a:extLst>
                <a:ext uri="{FF2B5EF4-FFF2-40B4-BE49-F238E27FC236}">
                  <a16:creationId xmlns:a16="http://schemas.microsoft.com/office/drawing/2014/main" id="{C137AAFB-0622-E185-A51F-3129C982FCC6}"/>
                </a:ext>
              </a:extLst>
            </p:cNvPr>
            <p:cNvSpPr/>
            <p:nvPr/>
          </p:nvSpPr>
          <p:spPr>
            <a:xfrm>
              <a:off x="5826125" y="3721441"/>
              <a:ext cx="441325" cy="330200"/>
            </a:xfrm>
            <a:custGeom>
              <a:avLst/>
              <a:gdLst>
                <a:gd name="connsiteX0" fmla="*/ 0 w 441325"/>
                <a:gd name="connsiteY0" fmla="*/ 196850 h 330200"/>
                <a:gd name="connsiteX1" fmla="*/ 238125 w 441325"/>
                <a:gd name="connsiteY1" fmla="*/ 330200 h 330200"/>
                <a:gd name="connsiteX2" fmla="*/ 441325 w 441325"/>
                <a:gd name="connsiteY2" fmla="*/ 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1325" h="330200">
                  <a:moveTo>
                    <a:pt x="0" y="196850"/>
                  </a:moveTo>
                  <a:lnTo>
                    <a:pt x="238125" y="330200"/>
                  </a:lnTo>
                  <a:lnTo>
                    <a:pt x="441325" y="0"/>
                  </a:lnTo>
                </a:path>
              </a:pathLst>
            </a:custGeom>
            <a:noFill/>
            <a:ln w="12700"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36" name="Πλαίσιο κειμένου 6">
              <a:extLst>
                <a:ext uri="{FF2B5EF4-FFF2-40B4-BE49-F238E27FC236}">
                  <a16:creationId xmlns:a16="http://schemas.microsoft.com/office/drawing/2014/main" id="{B4DF2F78-26D4-74CD-E6FB-1A8B36A7166A}"/>
                </a:ext>
              </a:extLst>
            </p:cNvPr>
            <p:cNvSpPr txBox="1"/>
            <p:nvPr/>
          </p:nvSpPr>
          <p:spPr>
            <a:xfrm>
              <a:off x="5881379" y="3644190"/>
              <a:ext cx="238760" cy="2743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48601" tIns="24301" rIns="48601" bIns="24301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l-GR" sz="532" dirty="0"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37" name="Τόξο 36">
              <a:extLst>
                <a:ext uri="{FF2B5EF4-FFF2-40B4-BE49-F238E27FC236}">
                  <a16:creationId xmlns:a16="http://schemas.microsoft.com/office/drawing/2014/main" id="{7EFAC019-C034-60B0-111B-5AD21FA13B8F}"/>
                </a:ext>
              </a:extLst>
            </p:cNvPr>
            <p:cNvSpPr/>
            <p:nvPr/>
          </p:nvSpPr>
          <p:spPr>
            <a:xfrm rot="9416483">
              <a:off x="5973194" y="3595348"/>
              <a:ext cx="154424" cy="104428"/>
            </a:xfrm>
            <a:prstGeom prst="arc">
              <a:avLst>
                <a:gd name="adj1" fmla="val 16200000"/>
                <a:gd name="adj2" fmla="val 21135763"/>
              </a:avLst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48601" tIns="24301" rIns="48601" bIns="24301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l-GR" sz="957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03F63278-5BD7-1A53-F8DA-2CB1BB8B9246}"/>
                    </a:ext>
                  </a:extLst>
                </p:cNvPr>
                <p:cNvSpPr txBox="1"/>
                <p:nvPr/>
              </p:nvSpPr>
              <p:spPr>
                <a:xfrm>
                  <a:off x="5557523" y="3272318"/>
                  <a:ext cx="353961" cy="3807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638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638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acc>
                      </m:oMath>
                    </m:oMathPara>
                  </a14:m>
                  <a:endParaRPr lang="el-GR" sz="638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03F63278-5BD7-1A53-F8DA-2CB1BB8B92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7523" y="3272318"/>
                  <a:ext cx="353961" cy="3807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F5844138-A825-82CA-6C55-B6117C0BEB4A}"/>
                    </a:ext>
                  </a:extLst>
                </p:cNvPr>
                <p:cNvSpPr txBox="1"/>
                <p:nvPr/>
              </p:nvSpPr>
              <p:spPr>
                <a:xfrm>
                  <a:off x="5972471" y="3964257"/>
                  <a:ext cx="353961" cy="3807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638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638" i="1">
                                <a:latin typeface="Cambria Math" panose="02040503050406030204" pitchFamily="18" charset="0"/>
                              </a:rPr>
                              <m:t>𝛣</m:t>
                            </m:r>
                          </m:e>
                        </m:acc>
                      </m:oMath>
                    </m:oMathPara>
                  </a14:m>
                  <a:endParaRPr lang="el-GR" sz="638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F5844138-A825-82CA-6C55-B6117C0BEB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2471" y="3964257"/>
                  <a:ext cx="353961" cy="3807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EFF4EE08-F8A2-7DE7-096F-211AA60D8101}"/>
                    </a:ext>
                  </a:extLst>
                </p:cNvPr>
                <p:cNvSpPr txBox="1"/>
                <p:nvPr/>
              </p:nvSpPr>
              <p:spPr>
                <a:xfrm>
                  <a:off x="6233672" y="3552961"/>
                  <a:ext cx="336614" cy="3807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638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638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638" i="1">
                                    <a:latin typeface="Cambria Math" panose="02040503050406030204" pitchFamily="18" charset="0"/>
                                  </a:rPr>
                                  <m:t>𝛣</m:t>
                                </m:r>
                              </m:e>
                            </m:acc>
                          </m:e>
                          <m:sub>
                            <m:r>
                              <a:rPr lang="el-GR" sz="638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l-GR" sz="638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EFF4EE08-F8A2-7DE7-096F-211AA60D81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3672" y="3552961"/>
                  <a:ext cx="336614" cy="380732"/>
                </a:xfrm>
                <a:prstGeom prst="rect">
                  <a:avLst/>
                </a:prstGeom>
                <a:blipFill>
                  <a:blip r:embed="rId9"/>
                  <a:stretch>
                    <a:fillRect r="-6250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1BD21DAB-DBF9-92F9-2F1B-7C8652EBC5E2}"/>
                    </a:ext>
                  </a:extLst>
                </p:cNvPr>
                <p:cNvSpPr txBox="1"/>
                <p:nvPr/>
              </p:nvSpPr>
              <p:spPr>
                <a:xfrm>
                  <a:off x="5532237" y="3734170"/>
                  <a:ext cx="305354" cy="39955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63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l-GR" sz="638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638" i="1">
                                    <a:latin typeface="Cambria Math" panose="02040503050406030204" pitchFamily="18" charset="0"/>
                                  </a:rPr>
                                  <m:t>𝛣</m:t>
                                </m:r>
                              </m:e>
                            </m:acc>
                          </m:e>
                          <m:sub>
                            <m:r>
                              <a:rPr lang="en-GB" sz="638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l-GR" sz="638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1BD21DAB-DBF9-92F9-2F1B-7C8652EBC5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2237" y="3734170"/>
                  <a:ext cx="305354" cy="399552"/>
                </a:xfrm>
                <a:prstGeom prst="rect">
                  <a:avLst/>
                </a:prstGeom>
                <a:blipFill>
                  <a:blip r:embed="rId10"/>
                  <a:stretch>
                    <a:fillRect r="-14286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FF676DF4-144B-CD20-4BC1-DD900F467DE6}"/>
                    </a:ext>
                  </a:extLst>
                </p:cNvPr>
                <p:cNvSpPr txBox="1"/>
                <p:nvPr/>
              </p:nvSpPr>
              <p:spPr>
                <a:xfrm>
                  <a:off x="6199889" y="3147022"/>
                  <a:ext cx="353961" cy="3807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l-GR" sz="638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638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oMath>
                    </m:oMathPara>
                  </a14:m>
                  <a:endParaRPr lang="el-GR" sz="638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FF676DF4-144B-CD20-4BC1-DD900F467D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9889" y="3147022"/>
                  <a:ext cx="353961" cy="3807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Ομάδα 42">
            <a:extLst>
              <a:ext uri="{FF2B5EF4-FFF2-40B4-BE49-F238E27FC236}">
                <a16:creationId xmlns:a16="http://schemas.microsoft.com/office/drawing/2014/main" id="{0CC585CE-4D78-93A5-5A71-009D5F7C851B}"/>
              </a:ext>
            </a:extLst>
          </p:cNvPr>
          <p:cNvGrpSpPr/>
          <p:nvPr/>
        </p:nvGrpSpPr>
        <p:grpSpPr>
          <a:xfrm>
            <a:off x="1279189" y="1214239"/>
            <a:ext cx="942668" cy="748628"/>
            <a:chOff x="6284490" y="3986293"/>
            <a:chExt cx="1488613" cy="1214013"/>
          </a:xfrm>
        </p:grpSpPr>
        <p:sp>
          <p:nvSpPr>
            <p:cNvPr id="44" name="Ορθογώνιο τρίγωνο 43">
              <a:extLst>
                <a:ext uri="{FF2B5EF4-FFF2-40B4-BE49-F238E27FC236}">
                  <a16:creationId xmlns:a16="http://schemas.microsoft.com/office/drawing/2014/main" id="{AEFE843E-458A-559E-D570-ECFC4021CE84}"/>
                </a:ext>
              </a:extLst>
            </p:cNvPr>
            <p:cNvSpPr/>
            <p:nvPr/>
          </p:nvSpPr>
          <p:spPr>
            <a:xfrm>
              <a:off x="6284490" y="3986293"/>
              <a:ext cx="1488613" cy="1092378"/>
            </a:xfrm>
            <a:prstGeom prst="rtTriangle">
              <a:avLst/>
            </a:prstGeom>
            <a:solidFill>
              <a:srgbClr val="E2E2E2"/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45" name="Τόξο 44">
              <a:extLst>
                <a:ext uri="{FF2B5EF4-FFF2-40B4-BE49-F238E27FC236}">
                  <a16:creationId xmlns:a16="http://schemas.microsoft.com/office/drawing/2014/main" id="{323E8065-89BF-0ED1-6958-053FA6BA4F88}"/>
                </a:ext>
              </a:extLst>
            </p:cNvPr>
            <p:cNvSpPr/>
            <p:nvPr/>
          </p:nvSpPr>
          <p:spPr>
            <a:xfrm rot="520225">
              <a:off x="7470128" y="4894713"/>
              <a:ext cx="161665" cy="217632"/>
            </a:xfrm>
            <a:prstGeom prst="arc">
              <a:avLst>
                <a:gd name="adj1" fmla="val 7027611"/>
                <a:gd name="adj2" fmla="val 15083773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 sz="957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C72B3C91-D6EB-E59B-B2C1-AF9522A100DA}"/>
                </a:ext>
              </a:extLst>
            </p:cNvPr>
            <p:cNvSpPr txBox="1"/>
            <p:nvPr/>
          </p:nvSpPr>
          <p:spPr>
            <a:xfrm>
              <a:off x="7200440" y="4811130"/>
              <a:ext cx="350520" cy="3891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744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</a:p>
          </p:txBody>
        </p:sp>
      </p:grp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92A08DC0-A245-B822-6A00-82AD44CDAB7C}"/>
              </a:ext>
            </a:extLst>
          </p:cNvPr>
          <p:cNvSpPr/>
          <p:nvPr/>
        </p:nvSpPr>
        <p:spPr>
          <a:xfrm>
            <a:off x="4240478" y="1062885"/>
            <a:ext cx="1953449" cy="1291204"/>
          </a:xfrm>
          <a:prstGeom prst="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16200000" scaled="1"/>
            <a:tileRect/>
          </a:gra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957"/>
          </a:p>
        </p:txBody>
      </p:sp>
    </p:spTree>
    <p:extLst>
      <p:ext uri="{BB962C8B-B14F-4D97-AF65-F5344CB8AC3E}">
        <p14:creationId xmlns:p14="http://schemas.microsoft.com/office/powerpoint/2010/main" val="3412937871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Παρουσίαση8" id="{1D36B8FD-8094-0B48-B6B5-CDF26E7461A8}" vid="{5C625DDE-B69C-0845-9738-CB60CE5FAFB8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</TotalTime>
  <Words>22</Words>
  <Application>Microsoft Office PowerPoint</Application>
  <PresentationFormat>Προσαρμογή</PresentationFormat>
  <Paragraphs>38</Paragraphs>
  <Slides>4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</vt:i4>
      </vt:variant>
    </vt:vector>
  </HeadingPairs>
  <TitlesOfParts>
    <vt:vector size="12" baseType="lpstr">
      <vt:lpstr>Aptos</vt:lpstr>
      <vt:lpstr>Aptos Display</vt:lpstr>
      <vt:lpstr>Arial</vt:lpstr>
      <vt:lpstr>Calibri</vt:lpstr>
      <vt:lpstr>Cambria Math</vt:lpstr>
      <vt:lpstr>Times New Roman</vt:lpstr>
      <vt:lpstr>Θέμα του Office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Dionisis Margaris</dc:creator>
  <cp:lastModifiedBy>Dionisis Margaris</cp:lastModifiedBy>
  <cp:revision>7</cp:revision>
  <dcterms:created xsi:type="dcterms:W3CDTF">2025-03-04T07:55:36Z</dcterms:created>
  <dcterms:modified xsi:type="dcterms:W3CDTF">2025-03-04T15:52:56Z</dcterms:modified>
</cp:coreProperties>
</file>